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8" r:id="rId10"/>
    <p:sldId id="264" r:id="rId11"/>
    <p:sldId id="296" r:id="rId12"/>
    <p:sldId id="292" r:id="rId13"/>
    <p:sldId id="294" r:id="rId14"/>
    <p:sldId id="295" r:id="rId15"/>
    <p:sldId id="265" r:id="rId16"/>
    <p:sldId id="297" r:id="rId17"/>
    <p:sldId id="29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5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39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hyperlink" Target="https://profiles.santarosa.edu/gale-w-bach" TargetMode="External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122.wmf"/><Relationship Id="rId3" Type="http://schemas.openxmlformats.org/officeDocument/2006/relationships/image" Target="../media/image104.wmf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4.bin"/><Relationship Id="rId47" Type="http://schemas.openxmlformats.org/officeDocument/2006/relationships/image" Target="../media/image48.pn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92.bin"/><Relationship Id="rId46" Type="http://schemas.openxmlformats.org/officeDocument/2006/relationships/oleObject" Target="../embeddings/oleObject34.bin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117.wmf"/><Relationship Id="rId41" Type="http://schemas.openxmlformats.org/officeDocument/2006/relationships/image" Target="../media/image123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121.wmf"/><Relationship Id="rId40" Type="http://schemas.openxmlformats.org/officeDocument/2006/relationships/oleObject" Target="../embeddings/oleObject93.bin"/><Relationship Id="rId45" Type="http://schemas.openxmlformats.org/officeDocument/2006/relationships/image" Target="../media/image125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4" Type="http://schemas.openxmlformats.org/officeDocument/2006/relationships/oleObject" Target="../embeddings/oleObject95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120.wmf"/><Relationship Id="rId43" Type="http://schemas.openxmlformats.org/officeDocument/2006/relationships/image" Target="../media/image1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126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83.png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74.png"/><Relationship Id="rId21" Type="http://schemas.openxmlformats.org/officeDocument/2006/relationships/image" Target="../media/image137.wmf"/><Relationship Id="rId7" Type="http://schemas.openxmlformats.org/officeDocument/2006/relationships/image" Target="../media/image131.png"/><Relationship Id="rId12" Type="http://schemas.openxmlformats.org/officeDocument/2006/relationships/image" Target="../media/image182.png"/><Relationship Id="rId17" Type="http://schemas.openxmlformats.org/officeDocument/2006/relationships/image" Target="../media/image135.wmf"/><Relationship Id="rId2" Type="http://schemas.openxmlformats.org/officeDocument/2006/relationships/image" Target="../media/image173.png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11" Type="http://schemas.openxmlformats.org/officeDocument/2006/relationships/image" Target="../media/image133.png"/><Relationship Id="rId5" Type="http://schemas.openxmlformats.org/officeDocument/2006/relationships/image" Target="../media/image129.png"/><Relationship Id="rId15" Type="http://schemas.openxmlformats.org/officeDocument/2006/relationships/image" Target="../media/image134.wmf"/><Relationship Id="rId10" Type="http://schemas.openxmlformats.org/officeDocument/2006/relationships/image" Target="../media/image180.png"/><Relationship Id="rId19" Type="http://schemas.openxmlformats.org/officeDocument/2006/relationships/image" Target="../media/image136.wmf"/><Relationship Id="rId4" Type="http://schemas.openxmlformats.org/officeDocument/2006/relationships/image" Target="../media/image128.png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0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147.wmf"/><Relationship Id="rId7" Type="http://schemas.openxmlformats.org/officeDocument/2006/relationships/image" Target="../media/image142.png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image" Target="../media/image1120.png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5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png"/><Relationship Id="rId11" Type="http://schemas.openxmlformats.org/officeDocument/2006/relationships/image" Target="../media/image1190.png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40.png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118.bin"/><Relationship Id="rId10" Type="http://schemas.openxmlformats.org/officeDocument/2006/relationships/image" Target="../media/image1180.png"/><Relationship Id="rId19" Type="http://schemas.openxmlformats.org/officeDocument/2006/relationships/image" Target="../media/image146.wmf"/><Relationship Id="rId4" Type="http://schemas.openxmlformats.org/officeDocument/2006/relationships/image" Target="../media/image48.png"/><Relationship Id="rId9" Type="http://schemas.openxmlformats.org/officeDocument/2006/relationships/image" Target="../media/image1170.png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50.wmf"/><Relationship Id="rId30" Type="http://schemas.openxmlformats.org/officeDocument/2006/relationships/image" Target="../media/image139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44.wmf"/><Relationship Id="rId26" Type="http://schemas.openxmlformats.org/officeDocument/2006/relationships/image" Target="../media/image165.png"/><Relationship Id="rId39" Type="http://schemas.openxmlformats.org/officeDocument/2006/relationships/image" Target="../media/image179.png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152.png"/><Relationship Id="rId34" Type="http://schemas.openxmlformats.org/officeDocument/2006/relationships/image" Target="../media/image172.png"/><Relationship Id="rId42" Type="http://schemas.openxmlformats.org/officeDocument/2006/relationships/image" Target="../media/image185.png"/><Relationship Id="rId47" Type="http://schemas.openxmlformats.org/officeDocument/2006/relationships/image" Target="../media/image189.png"/><Relationship Id="rId50" Type="http://schemas.openxmlformats.org/officeDocument/2006/relationships/image" Target="../media/image191.png"/><Relationship Id="rId7" Type="http://schemas.openxmlformats.org/officeDocument/2006/relationships/image" Target="../media/image141.png"/><Relationship Id="rId12" Type="http://schemas.openxmlformats.org/officeDocument/2006/relationships/image" Target="../media/image147.png"/><Relationship Id="rId17" Type="http://schemas.openxmlformats.org/officeDocument/2006/relationships/oleObject" Target="../embeddings/oleObject111.bin"/><Relationship Id="rId25" Type="http://schemas.openxmlformats.org/officeDocument/2006/relationships/image" Target="../media/image156.png"/><Relationship Id="rId33" Type="http://schemas.openxmlformats.org/officeDocument/2006/relationships/image" Target="../media/image171.png"/><Relationship Id="rId38" Type="http://schemas.openxmlformats.org/officeDocument/2006/relationships/image" Target="../media/image178.png"/><Relationship Id="rId46" Type="http://schemas.openxmlformats.org/officeDocument/2006/relationships/image" Target="../media/image188.png"/><Relationship Id="rId2" Type="http://schemas.openxmlformats.org/officeDocument/2006/relationships/image" Target="../media/image143.png"/><Relationship Id="rId16" Type="http://schemas.openxmlformats.org/officeDocument/2006/relationships/image" Target="../media/image143.wmf"/><Relationship Id="rId20" Type="http://schemas.openxmlformats.org/officeDocument/2006/relationships/image" Target="../media/image96.png"/><Relationship Id="rId29" Type="http://schemas.openxmlformats.org/officeDocument/2006/relationships/image" Target="../media/image167.png"/><Relationship Id="rId41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11" Type="http://schemas.openxmlformats.org/officeDocument/2006/relationships/image" Target="../media/image146.png"/><Relationship Id="rId24" Type="http://schemas.openxmlformats.org/officeDocument/2006/relationships/image" Target="../media/image155.png"/><Relationship Id="rId32" Type="http://schemas.openxmlformats.org/officeDocument/2006/relationships/image" Target="../media/image170.png"/><Relationship Id="rId37" Type="http://schemas.openxmlformats.org/officeDocument/2006/relationships/image" Target="../media/image177.png"/><Relationship Id="rId40" Type="http://schemas.openxmlformats.org/officeDocument/2006/relationships/image" Target="../media/image181.png"/><Relationship Id="rId45" Type="http://schemas.openxmlformats.org/officeDocument/2006/relationships/image" Target="../media/image187.wmf"/><Relationship Id="rId5" Type="http://schemas.openxmlformats.org/officeDocument/2006/relationships/image" Target="../media/image102.png"/><Relationship Id="rId15" Type="http://schemas.openxmlformats.org/officeDocument/2006/relationships/oleObject" Target="../embeddings/oleObject110.bin"/><Relationship Id="rId23" Type="http://schemas.openxmlformats.org/officeDocument/2006/relationships/image" Target="../media/image154.png"/><Relationship Id="rId28" Type="http://schemas.openxmlformats.org/officeDocument/2006/relationships/image" Target="../media/image97.png"/><Relationship Id="rId36" Type="http://schemas.openxmlformats.org/officeDocument/2006/relationships/image" Target="../media/image176.png"/><Relationship Id="rId49" Type="http://schemas.openxmlformats.org/officeDocument/2006/relationships/image" Target="../media/image190.wmf"/><Relationship Id="rId10" Type="http://schemas.openxmlformats.org/officeDocument/2006/relationships/image" Target="../media/image145.png"/><Relationship Id="rId19" Type="http://schemas.openxmlformats.org/officeDocument/2006/relationships/image" Target="../media/image95.png"/><Relationship Id="rId31" Type="http://schemas.openxmlformats.org/officeDocument/2006/relationships/image" Target="../media/image169.png"/><Relationship Id="rId44" Type="http://schemas.openxmlformats.org/officeDocument/2006/relationships/oleObject" Target="../embeddings/oleObject119.bin"/><Relationship Id="rId4" Type="http://schemas.openxmlformats.org/officeDocument/2006/relationships/image" Target="../media/image48.png"/><Relationship Id="rId9" Type="http://schemas.openxmlformats.org/officeDocument/2006/relationships/image" Target="../media/image144.png"/><Relationship Id="rId14" Type="http://schemas.openxmlformats.org/officeDocument/2006/relationships/image" Target="../media/image143.wmf"/><Relationship Id="rId22" Type="http://schemas.openxmlformats.org/officeDocument/2006/relationships/image" Target="../media/image153.png"/><Relationship Id="rId27" Type="http://schemas.openxmlformats.org/officeDocument/2006/relationships/image" Target="../media/image166.png"/><Relationship Id="rId30" Type="http://schemas.openxmlformats.org/officeDocument/2006/relationships/image" Target="../media/image168.png"/><Relationship Id="rId35" Type="http://schemas.openxmlformats.org/officeDocument/2006/relationships/image" Target="../media/image175.png"/><Relationship Id="rId43" Type="http://schemas.openxmlformats.org/officeDocument/2006/relationships/image" Target="../media/image186.png"/><Relationship Id="rId48" Type="http://schemas.openxmlformats.org/officeDocument/2006/relationships/oleObject" Target="../embeddings/oleObject120.bin"/><Relationship Id="rId8" Type="http://schemas.openxmlformats.org/officeDocument/2006/relationships/image" Target="../media/image1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9.png"/><Relationship Id="rId21" Type="http://schemas.openxmlformats.org/officeDocument/2006/relationships/image" Target="../media/image33.wmf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1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image" Target="../media/image26.png"/><Relationship Id="rId19" Type="http://schemas.openxmlformats.org/officeDocument/2006/relationships/image" Target="../media/image32.wmf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4.wmf"/><Relationship Id="rId25" Type="http://schemas.openxmlformats.org/officeDocument/2006/relationships/image" Target="../media/image48.png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4.wmf"/><Relationship Id="rId18" Type="http://schemas.openxmlformats.org/officeDocument/2006/relationships/image" Target="../media/image57.png"/><Relationship Id="rId3" Type="http://schemas.openxmlformats.org/officeDocument/2006/relationships/image" Target="../media/image49.wmf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5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9.wmf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64.png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18.png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72.png"/><Relationship Id="rId21" Type="http://schemas.openxmlformats.org/officeDocument/2006/relationships/image" Target="../media/image81.wmf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9.png"/><Relationship Id="rId25" Type="http://schemas.openxmlformats.org/officeDocument/2006/relationships/image" Target="../media/image83.wmf"/><Relationship Id="rId2" Type="http://schemas.openxmlformats.org/officeDocument/2006/relationships/oleObject" Target="../embeddings/oleObject52.bin"/><Relationship Id="rId16" Type="http://schemas.openxmlformats.org/officeDocument/2006/relationships/image" Target="../media/image78.png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5.png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73.png"/><Relationship Id="rId15" Type="http://schemas.openxmlformats.org/officeDocument/2006/relationships/image" Target="../media/image77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84.wmf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8.wmf"/><Relationship Id="rId24" Type="http://schemas.openxmlformats.org/officeDocument/2006/relationships/image" Target="../media/image48.png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9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2.png"/><Relationship Id="rId3" Type="http://schemas.openxmlformats.org/officeDocument/2006/relationships/image" Target="../media/image84.wmf"/><Relationship Id="rId7" Type="http://schemas.openxmlformats.org/officeDocument/2006/relationships/image" Target="../media/image96.png"/><Relationship Id="rId12" Type="http://schemas.openxmlformats.org/officeDocument/2006/relationships/image" Target="../media/image101.png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48.png"/><Relationship Id="rId15" Type="http://schemas.openxmlformats.org/officeDocument/2006/relationships/image" Target="../media/image103.wmf"/><Relationship Id="rId10" Type="http://schemas.openxmlformats.org/officeDocument/2006/relationships/image" Target="../media/image99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98.png"/><Relationship Id="rId1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8D0D07D-6AAC-EFCA-535D-CC5E28048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182449"/>
            <a:ext cx="9617273" cy="784928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43E2495F-0CDA-988F-368E-1FCA1EB33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344" y="1262112"/>
            <a:ext cx="9460523" cy="769441"/>
          </a:xfrm>
          <a:prstGeom prst="rect">
            <a:avLst/>
          </a:prstGeom>
          <a:solidFill>
            <a:srgbClr val="FFFF00"/>
          </a:solidFill>
          <a:ln w="12700">
            <a:solidFill>
              <a:srgbClr val="0070C0"/>
            </a:solidFill>
            <a:miter lim="800000"/>
            <a:headEnd/>
            <a:tailEnd/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200" dirty="0">
                <a:latin typeface="Times New Roman" pitchFamily="64" charset="0"/>
              </a:rPr>
              <a:t>In this section we use trigonometric identities to integrate certain combinations of trigonometric functions.  We start with powers of sine and cosine.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BB37451-0E5B-F6D0-4501-7A228CCC9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53209"/>
              </p:ext>
            </p:extLst>
          </p:nvPr>
        </p:nvGraphicFramePr>
        <p:xfrm>
          <a:off x="2372141" y="2409703"/>
          <a:ext cx="21224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304668" progId="Equation.DSMT4">
                  <p:embed/>
                </p:oleObj>
              </mc:Choice>
              <mc:Fallback>
                <p:oleObj name="Equation" r:id="rId3" imgW="1040948" imgH="304668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029F414-0094-F6ED-BED6-F2F69949D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141" y="2409703"/>
                        <a:ext cx="212248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05C12CE5-6A6F-EDA8-52C9-BE082C179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418" y="2435103"/>
            <a:ext cx="186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1"/>
                </a:solidFill>
              </a:rPr>
              <a:t>Even Powers</a:t>
            </a:r>
          </a:p>
        </p:txBody>
      </p:sp>
      <p:graphicFrame>
        <p:nvGraphicFramePr>
          <p:cNvPr id="12" name="Object 5">
            <a:hlinkClick r:id="rId5"/>
            <a:extLst>
              <a:ext uri="{FF2B5EF4-FFF2-40B4-BE49-F238E27FC236}">
                <a16:creationId xmlns:a16="http://schemas.microsoft.com/office/drawing/2014/main" id="{5BA45792-0011-C637-43A5-61BD5D91A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47178"/>
              </p:ext>
            </p:extLst>
          </p:nvPr>
        </p:nvGraphicFramePr>
        <p:xfrm>
          <a:off x="379828" y="3035178"/>
          <a:ext cx="64008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393700" progId="Equation.DSMT4">
                  <p:embed/>
                </p:oleObj>
              </mc:Choice>
              <mc:Fallback>
                <p:oleObj name="Equation" r:id="rId6" imgW="3327400" imgH="3937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88E7DFC-DAB9-4F1D-4023-FBEE2733C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8" y="3035178"/>
                        <a:ext cx="64008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6643777-B05B-1074-9DB0-4517C11D5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84061"/>
              </p:ext>
            </p:extLst>
          </p:nvPr>
        </p:nvGraphicFramePr>
        <p:xfrm>
          <a:off x="532228" y="4021015"/>
          <a:ext cx="2454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393529" progId="Equation.DSMT4">
                  <p:embed/>
                </p:oleObj>
              </mc:Choice>
              <mc:Fallback>
                <p:oleObj name="Equation" r:id="rId8" imgW="1256755" imgH="393529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FA682F98-93B5-C71B-8DE2-8DB609178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28" y="4021015"/>
                        <a:ext cx="24542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DF51119C-06A6-72DF-5B75-46011D77E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44242"/>
              </p:ext>
            </p:extLst>
          </p:nvPr>
        </p:nvGraphicFramePr>
        <p:xfrm>
          <a:off x="456028" y="5116390"/>
          <a:ext cx="25955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431800" progId="Equation.DSMT4">
                  <p:embed/>
                </p:oleObj>
              </mc:Choice>
              <mc:Fallback>
                <p:oleObj name="Equation" r:id="rId10" imgW="1371600" imgH="4318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7D6EB2A-4DF3-65A4-212A-67DEEF001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28" y="5116390"/>
                        <a:ext cx="25955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1A9BBCAA-43C5-4713-423B-543635A93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2066" y="3846390"/>
            <a:ext cx="40687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If the exponent is even, use the pow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reducing identity.</a:t>
            </a: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3FF9301D-3EBF-CAE8-7FD1-0E5CF1ACC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0360"/>
              </p:ext>
            </p:extLst>
          </p:nvPr>
        </p:nvGraphicFramePr>
        <p:xfrm>
          <a:off x="5104228" y="4595690"/>
          <a:ext cx="2209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29810" imgH="393529" progId="Equation.DSMT4">
                  <p:embed/>
                </p:oleObj>
              </mc:Choice>
              <mc:Fallback>
                <p:oleObj name="Equation" r:id="rId12" imgW="1129810" imgH="393529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5CA39948-B35A-5B35-FA00-AB21575AA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228" y="4595690"/>
                        <a:ext cx="2209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4AC3427F-E0C4-7991-885F-C72084525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56209"/>
              </p:ext>
            </p:extLst>
          </p:nvPr>
        </p:nvGraphicFramePr>
        <p:xfrm>
          <a:off x="5072478" y="5468815"/>
          <a:ext cx="2165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393700" progId="Equation.DSMT4">
                  <p:embed/>
                </p:oleObj>
              </mc:Choice>
              <mc:Fallback>
                <p:oleObj name="Equation" r:id="rId14" imgW="1155700" imgH="3937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F64623AA-5CDE-DE94-9935-DF1D3198A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478" y="5468815"/>
                        <a:ext cx="21653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utoUpdateAnimBg="0"/>
      <p:bldP spid="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B7FCCF11-826C-3317-0D31-83B409585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90761"/>
              </p:ext>
            </p:extLst>
          </p:nvPr>
        </p:nvGraphicFramePr>
        <p:xfrm>
          <a:off x="342307" y="755650"/>
          <a:ext cx="21177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79279" progId="Equation.DSMT4">
                  <p:embed/>
                </p:oleObj>
              </mc:Choice>
              <mc:Fallback>
                <p:oleObj name="Equation" r:id="rId2" imgW="1040948" imgH="279279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936BF909-AAD6-6AF6-F532-F8624CFEB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07" y="755650"/>
                        <a:ext cx="21177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7286B973-8BB1-1F66-0FC6-0B1194C22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28600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1E86F44-234B-B5DD-B146-E59798F4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96720"/>
              </p:ext>
            </p:extLst>
          </p:nvPr>
        </p:nvGraphicFramePr>
        <p:xfrm>
          <a:off x="374639" y="1914309"/>
          <a:ext cx="1368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79279" progId="Equation.DSMT4">
                  <p:embed/>
                </p:oleObj>
              </mc:Choice>
              <mc:Fallback>
                <p:oleObj name="Equation" r:id="rId4" imgW="672808" imgH="279279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105A90C3-49EE-182E-0CAB-8386D05F4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39" y="1914309"/>
                        <a:ext cx="13684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31C60E-589C-851C-D80B-973F1275C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45381"/>
              </p:ext>
            </p:extLst>
          </p:nvPr>
        </p:nvGraphicFramePr>
        <p:xfrm>
          <a:off x="1746239" y="1914309"/>
          <a:ext cx="2374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279400" progId="Equation.DSMT4">
                  <p:embed/>
                </p:oleObj>
              </mc:Choice>
              <mc:Fallback>
                <p:oleObj name="Equation" r:id="rId6" imgW="11684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962B8A-E902-EF59-DC93-EBD2CC452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39" y="1914309"/>
                        <a:ext cx="2374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351F6A-4771-EE34-F1CA-6FE8F60B4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01574"/>
              </p:ext>
            </p:extLst>
          </p:nvPr>
        </p:nvGraphicFramePr>
        <p:xfrm>
          <a:off x="1737940" y="2678258"/>
          <a:ext cx="2943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279400" progId="Equation.DSMT4">
                  <p:embed/>
                </p:oleObj>
              </mc:Choice>
              <mc:Fallback>
                <p:oleObj name="Equation" r:id="rId8" imgW="1447800" imgH="279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EA3ACF-1FCA-72E1-5894-83981F67F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40" y="2678258"/>
                        <a:ext cx="29432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EEE516-E81E-1202-FBD1-02C5C43D5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71785"/>
              </p:ext>
            </p:extLst>
          </p:nvPr>
        </p:nvGraphicFramePr>
        <p:xfrm>
          <a:off x="1737940" y="3533921"/>
          <a:ext cx="34337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9100" imgH="279400" progId="Equation.DSMT4">
                  <p:embed/>
                </p:oleObj>
              </mc:Choice>
              <mc:Fallback>
                <p:oleObj name="Equation" r:id="rId10" imgW="1689100" imgH="279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D27B53-53F2-A0E6-2DBA-169190561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40" y="3533921"/>
                        <a:ext cx="34337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2FADD2-069D-94DB-FF6C-5CC3E48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97594"/>
              </p:ext>
            </p:extLst>
          </p:nvPr>
        </p:nvGraphicFramePr>
        <p:xfrm>
          <a:off x="1737940" y="4313383"/>
          <a:ext cx="3795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900" imgH="279400" progId="Equation.DSMT4">
                  <p:embed/>
                </p:oleObj>
              </mc:Choice>
              <mc:Fallback>
                <p:oleObj name="Equation" r:id="rId12" imgW="1866900" imgH="279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4B69F67-6FE7-C20E-1D7F-4FB05DD9A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40" y="4313383"/>
                        <a:ext cx="3795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82FD49-9370-3536-F38A-A2317112E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42255"/>
              </p:ext>
            </p:extLst>
          </p:nvPr>
        </p:nvGraphicFramePr>
        <p:xfrm>
          <a:off x="6976703" y="493858"/>
          <a:ext cx="22209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726" imgH="279279" progId="Equation.DSMT4">
                  <p:embed/>
                </p:oleObj>
              </mc:Choice>
              <mc:Fallback>
                <p:oleObj name="Equation" r:id="rId14" imgW="1091726" imgH="27927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F09C3C-820E-D9F8-2784-A0C1D5EED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703" y="493858"/>
                        <a:ext cx="22209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06AB88-9E45-0989-58F6-D12F3ABC1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35503"/>
              </p:ext>
            </p:extLst>
          </p:nvPr>
        </p:nvGraphicFramePr>
        <p:xfrm>
          <a:off x="6987816" y="1266970"/>
          <a:ext cx="1806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614" imgH="177723" progId="Equation.DSMT4">
                  <p:embed/>
                </p:oleObj>
              </mc:Choice>
              <mc:Fallback>
                <p:oleObj name="Equation" r:id="rId16" imgW="888614" imgH="177723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58C7124-5C45-E257-5BB6-D8B707810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816" y="1266970"/>
                        <a:ext cx="1806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2273C-80A1-278E-88A8-B2BCA1CB9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54733"/>
              </p:ext>
            </p:extLst>
          </p:nvPr>
        </p:nvGraphicFramePr>
        <p:xfrm>
          <a:off x="9030928" y="1241570"/>
          <a:ext cx="1831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203112" progId="Equation.DSMT4">
                  <p:embed/>
                </p:oleObj>
              </mc:Choice>
              <mc:Fallback>
                <p:oleObj name="Equation" r:id="rId18" imgW="901309" imgH="203112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9DA69ED-C131-0955-4C26-0AEDDC9B2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0928" y="1241570"/>
                        <a:ext cx="1831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500E36-8625-FE38-ACC8-B312F02AA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86381"/>
              </p:ext>
            </p:extLst>
          </p:nvPr>
        </p:nvGraphicFramePr>
        <p:xfrm>
          <a:off x="7052903" y="1840058"/>
          <a:ext cx="955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900" imgH="279400" progId="Equation.DSMT4">
                  <p:embed/>
                </p:oleObj>
              </mc:Choice>
              <mc:Fallback>
                <p:oleObj name="Equation" r:id="rId20" imgW="469900" imgH="279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7A251F-AAFB-133B-26B0-86EE7EFFE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903" y="1840058"/>
                        <a:ext cx="9556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7C78A9-DE7F-8FC1-C959-B433D0981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5180"/>
              </p:ext>
            </p:extLst>
          </p:nvPr>
        </p:nvGraphicFramePr>
        <p:xfrm>
          <a:off x="7891103" y="1654320"/>
          <a:ext cx="11874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418918" progId="Equation.DSMT4">
                  <p:embed/>
                </p:oleObj>
              </mc:Choice>
              <mc:Fallback>
                <p:oleObj name="Equation" r:id="rId22" imgW="583947" imgH="41891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6ED86C2-A117-E220-095E-568606CC5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103" y="1654320"/>
                        <a:ext cx="11874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23C77E-ABBA-016B-A06F-0F5F606CB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50749"/>
              </p:ext>
            </p:extLst>
          </p:nvPr>
        </p:nvGraphicFramePr>
        <p:xfrm>
          <a:off x="9034103" y="1644795"/>
          <a:ext cx="16002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400" imgH="419100" progId="Equation.DSMT4">
                  <p:embed/>
                </p:oleObj>
              </mc:Choice>
              <mc:Fallback>
                <p:oleObj name="Equation" r:id="rId24" imgW="787400" imgH="419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A8FDB0C-7B1F-46CF-A35C-D16FE7C97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103" y="1644795"/>
                        <a:ext cx="16002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316B72-DAC3-E949-9A66-3F2AB1D1B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08129"/>
              </p:ext>
            </p:extLst>
          </p:nvPr>
        </p:nvGraphicFramePr>
        <p:xfrm>
          <a:off x="7033494" y="2916383"/>
          <a:ext cx="1265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30" imgH="279279" progId="Equation.DSMT4">
                  <p:embed/>
                </p:oleObj>
              </mc:Choice>
              <mc:Fallback>
                <p:oleObj name="Equation" r:id="rId26" imgW="622030" imgH="279279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2654A4F-0F6F-433B-9C51-041493BB1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494" y="2916383"/>
                        <a:ext cx="12652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7B15626-A977-DE19-6E99-688256683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88275"/>
              </p:ext>
            </p:extLst>
          </p:nvPr>
        </p:nvGraphicFramePr>
        <p:xfrm>
          <a:off x="8246344" y="2773508"/>
          <a:ext cx="16017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058" imgH="393529" progId="Equation.DSMT4">
                  <p:embed/>
                </p:oleObj>
              </mc:Choice>
              <mc:Fallback>
                <p:oleObj name="Equation" r:id="rId28" imgW="787058" imgH="39352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3616CAF-AECE-54D9-5C23-38FE3158E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344" y="2773508"/>
                        <a:ext cx="16017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8C95DFB-EDDD-9678-2A68-8B0597D31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791320"/>
              </p:ext>
            </p:extLst>
          </p:nvPr>
        </p:nvGraphicFramePr>
        <p:xfrm>
          <a:off x="7014444" y="3643458"/>
          <a:ext cx="18319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309" imgH="177723" progId="Equation.DSMT4">
                  <p:embed/>
                </p:oleObj>
              </mc:Choice>
              <mc:Fallback>
                <p:oleObj name="Equation" r:id="rId30" imgW="901309" imgH="177723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2D953D3-4507-09F9-8FE2-4CCF0E9AE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444" y="3643458"/>
                        <a:ext cx="18319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D87CB44-3C2D-EE11-CEB1-32E8D4552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89958"/>
              </p:ext>
            </p:extLst>
          </p:nvPr>
        </p:nvGraphicFramePr>
        <p:xfrm>
          <a:off x="8932144" y="3643458"/>
          <a:ext cx="1882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26698" imgH="177723" progId="Equation.DSMT4">
                  <p:embed/>
                </p:oleObj>
              </mc:Choice>
              <mc:Fallback>
                <p:oleObj name="Equation" r:id="rId32" imgW="926698" imgH="17772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E932E43-7F02-6A30-C6F7-49D32E3AE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144" y="3643458"/>
                        <a:ext cx="18827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3DC3448-47F0-1548-523E-0F518AB89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06686"/>
              </p:ext>
            </p:extLst>
          </p:nvPr>
        </p:nvGraphicFramePr>
        <p:xfrm>
          <a:off x="7027144" y="4451496"/>
          <a:ext cx="13430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60113" imgH="393529" progId="Equation.DSMT4">
                  <p:embed/>
                </p:oleObj>
              </mc:Choice>
              <mc:Fallback>
                <p:oleObj name="Equation" r:id="rId34" imgW="660113" imgH="393529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5913E2-567E-25A8-CFF5-5A20FAA92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144" y="4451496"/>
                        <a:ext cx="13430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0B74A9C-E248-60F1-249F-BE438B41B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2681"/>
              </p:ext>
            </p:extLst>
          </p:nvPr>
        </p:nvGraphicFramePr>
        <p:xfrm>
          <a:off x="7014444" y="5389708"/>
          <a:ext cx="1601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7058" imgH="253890" progId="Equation.DSMT4">
                  <p:embed/>
                </p:oleObj>
              </mc:Choice>
              <mc:Fallback>
                <p:oleObj name="Equation" r:id="rId36" imgW="787058" imgH="25389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C1B1812-15E2-95F4-0D0A-9D02513AB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444" y="5389708"/>
                        <a:ext cx="1601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5606BB2-5CDD-5FF7-247A-F29E22E94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93885"/>
              </p:ext>
            </p:extLst>
          </p:nvPr>
        </p:nvGraphicFramePr>
        <p:xfrm>
          <a:off x="7044607" y="6046933"/>
          <a:ext cx="2039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02865" imgH="253890" progId="Equation.DSMT4">
                  <p:embed/>
                </p:oleObj>
              </mc:Choice>
              <mc:Fallback>
                <p:oleObj name="Equation" r:id="rId38" imgW="1002865" imgH="25389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6668480-B487-27A3-9873-3D20CA41C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607" y="6046933"/>
                        <a:ext cx="20399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BF7C6EC-C70A-71CB-7058-2DD3478DA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54795"/>
              </p:ext>
            </p:extLst>
          </p:nvPr>
        </p:nvGraphicFramePr>
        <p:xfrm>
          <a:off x="1737940" y="5054746"/>
          <a:ext cx="11096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45863" imgH="418918" progId="Equation.DSMT4">
                  <p:embed/>
                </p:oleObj>
              </mc:Choice>
              <mc:Fallback>
                <p:oleObj name="Equation" r:id="rId40" imgW="545863" imgH="418918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C419998-BB22-D5E8-EEE1-605EEDA71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40" y="5054746"/>
                        <a:ext cx="11096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362CA12-A87B-3DCE-B90E-0F0D71846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28302"/>
              </p:ext>
            </p:extLst>
          </p:nvPr>
        </p:nvGraphicFramePr>
        <p:xfrm>
          <a:off x="2841253" y="5256358"/>
          <a:ext cx="1808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88614" imgH="253890" progId="Equation.DSMT4">
                  <p:embed/>
                </p:oleObj>
              </mc:Choice>
              <mc:Fallback>
                <p:oleObj name="Equation" r:id="rId42" imgW="888614" imgH="25389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9C37A54-767B-9D2C-3EA3-54DF3ED9E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253" y="5256358"/>
                        <a:ext cx="18081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5162677-7704-DB03-8504-E4D5EFB84517}"/>
              </a:ext>
            </a:extLst>
          </p:cNvPr>
          <p:cNvCxnSpPr>
            <a:cxnSpLocks/>
          </p:cNvCxnSpPr>
          <p:nvPr/>
        </p:nvCxnSpPr>
        <p:spPr>
          <a:xfrm>
            <a:off x="6096002" y="470045"/>
            <a:ext cx="33338" cy="610393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FD07D72-71AC-4FF9-98AD-3B248EC16E31}"/>
              </a:ext>
            </a:extLst>
          </p:cNvPr>
          <p:cNvCxnSpPr>
            <a:cxnSpLocks/>
          </p:cNvCxnSpPr>
          <p:nvPr/>
        </p:nvCxnSpPr>
        <p:spPr>
          <a:xfrm flipV="1">
            <a:off x="6096002" y="2665558"/>
            <a:ext cx="5361707" cy="12699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71475CA-7B86-1F40-E21B-0BCCCA9B8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57016"/>
              </p:ext>
            </p:extLst>
          </p:nvPr>
        </p:nvGraphicFramePr>
        <p:xfrm>
          <a:off x="8779744" y="4219721"/>
          <a:ext cx="1857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14003" imgH="177723" progId="Equation.DSMT4">
                  <p:embed/>
                </p:oleObj>
              </mc:Choice>
              <mc:Fallback>
                <p:oleObj name="Equation" r:id="rId44" imgW="914003" imgH="177723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CC6EFE8-441D-B27F-73E4-ACBDCE6A0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744" y="4219721"/>
                        <a:ext cx="1857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045AC58D-269A-6C05-BABD-846310C24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77833"/>
              </p:ext>
            </p:extLst>
          </p:nvPr>
        </p:nvGraphicFramePr>
        <p:xfrm>
          <a:off x="374639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6" imgW="393126" imgH="142917" progId="Photoshop.Image.7">
                  <p:embed/>
                </p:oleObj>
              </mc:Choice>
              <mc:Fallback>
                <p:oleObj name="Image" r:id="rId46" imgW="393126" imgH="142917" progId="Photoshop.Image.7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0E0AE741-AAF3-3074-B5BB-FF5686BF9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39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C307E5E-B382-2DF7-9A78-8FD5C629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03160"/>
              </p:ext>
            </p:extLst>
          </p:nvPr>
        </p:nvGraphicFramePr>
        <p:xfrm>
          <a:off x="436418" y="367524"/>
          <a:ext cx="6951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279360" progId="Equation.DSMT4">
                  <p:embed/>
                </p:oleObj>
              </mc:Choice>
              <mc:Fallback>
                <p:oleObj name="Equation" r:id="rId2" imgW="2717640" imgH="279360" progId="Equation.DSMT4">
                  <p:embed/>
                  <p:pic>
                    <p:nvPicPr>
                      <p:cNvPr id="18435" name="Object 2">
                        <a:extLst>
                          <a:ext uri="{FF2B5EF4-FFF2-40B4-BE49-F238E27FC236}">
                            <a16:creationId xmlns:a16="http://schemas.microsoft.com/office/drawing/2014/main" id="{6EA09F52-9614-F045-7B91-726FBC584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" y="367524"/>
                        <a:ext cx="6951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D213E9E-12A1-C39F-6B89-7C30E65F4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49959"/>
              </p:ext>
            </p:extLst>
          </p:nvPr>
        </p:nvGraphicFramePr>
        <p:xfrm>
          <a:off x="436418" y="1111684"/>
          <a:ext cx="28590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279400" progId="Equation.DSMT4">
                  <p:embed/>
                </p:oleObj>
              </mc:Choice>
              <mc:Fallback>
                <p:oleObj name="Equation" r:id="rId4" imgW="1117600" imgH="2794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77A1D591-2600-AC88-1C7A-63C433941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" y="1111684"/>
                        <a:ext cx="28590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B8E0024-E208-886E-5F71-ECE79FE63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06554"/>
              </p:ext>
            </p:extLst>
          </p:nvPr>
        </p:nvGraphicFramePr>
        <p:xfrm>
          <a:off x="436418" y="2026084"/>
          <a:ext cx="3608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279400" progId="Equation.DSMT4">
                  <p:embed/>
                </p:oleObj>
              </mc:Choice>
              <mc:Fallback>
                <p:oleObj name="Equation" r:id="rId6" imgW="1409700" imgH="279400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D0A8B938-814E-E820-7BC6-35827E566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" y="2026084"/>
                        <a:ext cx="36083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EB048F94-DD5C-5FB1-2A8A-2FA6FDDE3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56572"/>
              </p:ext>
            </p:extLst>
          </p:nvPr>
        </p:nvGraphicFramePr>
        <p:xfrm>
          <a:off x="4636943" y="2129271"/>
          <a:ext cx="2208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177723" progId="Equation.DSMT4">
                  <p:embed/>
                </p:oleObj>
              </mc:Choice>
              <mc:Fallback>
                <p:oleObj name="Equation" r:id="rId8" imgW="863225" imgH="177723" progId="Equation.DSMT4">
                  <p:embed/>
                  <p:pic>
                    <p:nvPicPr>
                      <p:cNvPr id="18438" name="Object 8">
                        <a:extLst>
                          <a:ext uri="{FF2B5EF4-FFF2-40B4-BE49-F238E27FC236}">
                            <a16:creationId xmlns:a16="http://schemas.microsoft.com/office/drawing/2014/main" id="{C4135863-94F8-05BA-6BF0-4431D9831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43" y="2129271"/>
                        <a:ext cx="2208213" cy="4540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6EA41339-1D77-5D83-4E7A-F77397D66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0594"/>
              </p:ext>
            </p:extLst>
          </p:nvPr>
        </p:nvGraphicFramePr>
        <p:xfrm>
          <a:off x="436418" y="2988109"/>
          <a:ext cx="2535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79279" progId="Equation.DSMT4">
                  <p:embed/>
                </p:oleObj>
              </mc:Choice>
              <mc:Fallback>
                <p:oleObj name="Equation" r:id="rId10" imgW="990170" imgH="279279" progId="Equation.DSMT4">
                  <p:embed/>
                  <p:pic>
                    <p:nvPicPr>
                      <p:cNvPr id="18439" name="Object 9">
                        <a:extLst>
                          <a:ext uri="{FF2B5EF4-FFF2-40B4-BE49-F238E27FC236}">
                            <a16:creationId xmlns:a16="http://schemas.microsoft.com/office/drawing/2014/main" id="{4E447C0B-57A0-6F70-2744-6FFC12008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" y="2988109"/>
                        <a:ext cx="2535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DE7BC53C-E189-C348-CCC2-307F08D64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36547"/>
              </p:ext>
            </p:extLst>
          </p:nvPr>
        </p:nvGraphicFramePr>
        <p:xfrm>
          <a:off x="436418" y="3702484"/>
          <a:ext cx="22431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419100" progId="Equation.DSMT4">
                  <p:embed/>
                </p:oleObj>
              </mc:Choice>
              <mc:Fallback>
                <p:oleObj name="Equation" r:id="rId12" imgW="876300" imgH="419100" progId="Equation.DSMT4">
                  <p:embed/>
                  <p:pic>
                    <p:nvPicPr>
                      <p:cNvPr id="18440" name="Object 10">
                        <a:extLst>
                          <a:ext uri="{FF2B5EF4-FFF2-40B4-BE49-F238E27FC236}">
                            <a16:creationId xmlns:a16="http://schemas.microsoft.com/office/drawing/2014/main" id="{00702097-408A-F78E-D5C1-4E46A753E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18" y="3702484"/>
                        <a:ext cx="22431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1AD2412F-9D48-3E40-9A04-93489DFC5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66374"/>
              </p:ext>
            </p:extLst>
          </p:nvPr>
        </p:nvGraphicFramePr>
        <p:xfrm>
          <a:off x="2814493" y="3705659"/>
          <a:ext cx="341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500" imgH="419100" progId="Equation.DSMT4">
                  <p:embed/>
                </p:oleObj>
              </mc:Choice>
              <mc:Fallback>
                <p:oleObj name="Equation" r:id="rId14" imgW="1333500" imgH="419100" progId="Equation.DSMT4">
                  <p:embed/>
                  <p:pic>
                    <p:nvPicPr>
                      <p:cNvPr id="18441" name="Object 12">
                        <a:extLst>
                          <a:ext uri="{FF2B5EF4-FFF2-40B4-BE49-F238E27FC236}">
                            <a16:creationId xmlns:a16="http://schemas.microsoft.com/office/drawing/2014/main" id="{697AE48D-6345-246D-D5D3-F2AB3BD0A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493" y="3705659"/>
                        <a:ext cx="34131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502D7053-6E56-BDA6-C9C5-6A2BF8A0D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54155"/>
              </p:ext>
            </p:extLst>
          </p:nvPr>
        </p:nvGraphicFramePr>
        <p:xfrm>
          <a:off x="5170343" y="2740459"/>
          <a:ext cx="2371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6698" imgH="177723" progId="Equation.DSMT4">
                  <p:embed/>
                </p:oleObj>
              </mc:Choice>
              <mc:Fallback>
                <p:oleObj name="Equation" r:id="rId16" imgW="926698" imgH="177723" progId="Equation.DSMT4">
                  <p:embed/>
                  <p:pic>
                    <p:nvPicPr>
                      <p:cNvPr id="18442" name="Object 13">
                        <a:extLst>
                          <a:ext uri="{FF2B5EF4-FFF2-40B4-BE49-F238E27FC236}">
                            <a16:creationId xmlns:a16="http://schemas.microsoft.com/office/drawing/2014/main" id="{B078FAC1-9ADD-AAD6-0735-577C44D94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343" y="2740459"/>
                        <a:ext cx="2371725" cy="4540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975B27C-7A39-7F60-B24A-B58CC8A1E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50534"/>
              </p:ext>
            </p:extLst>
          </p:nvPr>
        </p:nvGraphicFramePr>
        <p:xfrm>
          <a:off x="452293" y="5215371"/>
          <a:ext cx="56848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22500" imgH="279400" progId="Equation.DSMT4">
                  <p:embed/>
                </p:oleObj>
              </mc:Choice>
              <mc:Fallback>
                <p:oleObj name="Equation" r:id="rId18" imgW="2222500" imgH="27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6FB2F47-26C6-28D4-2747-BF425A0A0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93" y="5215371"/>
                        <a:ext cx="56848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7605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8F9CB85-0ACF-7D9D-BC91-BAF1B27D0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1018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FCEC0E9-E17B-069A-68CA-7D09DE75C5EC}"/>
              </a:ext>
            </a:extLst>
          </p:cNvPr>
          <p:cNvSpPr txBox="1"/>
          <p:nvPr/>
        </p:nvSpPr>
        <p:spPr>
          <a:xfrm>
            <a:off x="143412" y="500808"/>
            <a:ext cx="60951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ve the reduction formul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38D8E5-38C4-1B7B-FF11-742B163621A4}"/>
                  </a:ext>
                </a:extLst>
              </p:cNvPr>
              <p:cNvSpPr txBox="1"/>
              <p:nvPr/>
            </p:nvSpPr>
            <p:spPr>
              <a:xfrm>
                <a:off x="181970" y="1814822"/>
                <a:ext cx="60951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 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2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is an integer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E38D8E5-38C4-1B7B-FF11-742B16362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70" y="1814822"/>
                <a:ext cx="6095184" cy="461665"/>
              </a:xfrm>
              <a:prstGeom prst="rect">
                <a:avLst/>
              </a:prstGeom>
              <a:blipFill>
                <a:blip r:embed="rId2"/>
                <a:stretch>
                  <a:fillRect l="-160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C2198131-41CE-77BD-6F5E-E4552AA87E4A}"/>
              </a:ext>
            </a:extLst>
          </p:cNvPr>
          <p:cNvSpPr txBox="1"/>
          <p:nvPr/>
        </p:nvSpPr>
        <p:spPr>
          <a:xfrm>
            <a:off x="250604" y="2264455"/>
            <a:ext cx="9620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u="sng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endParaRPr lang="en-US" sz="2400" b="1" u="sng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8449F25-C1FF-E463-F2A4-256AE743DB46}"/>
                  </a:ext>
                </a:extLst>
              </p:cNvPr>
              <p:cNvSpPr txBox="1"/>
              <p:nvPr/>
            </p:nvSpPr>
            <p:spPr>
              <a:xfrm>
                <a:off x="352319" y="2703421"/>
                <a:ext cx="4630050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func>
                                <m:func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8449F25-C1FF-E463-F2A4-256AE743D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19" y="2703421"/>
                <a:ext cx="4630050" cy="968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E0F5F12D-8B9C-7499-425A-B2D285FE0D9A}"/>
              </a:ext>
            </a:extLst>
          </p:cNvPr>
          <p:cNvSpPr txBox="1"/>
          <p:nvPr/>
        </p:nvSpPr>
        <p:spPr>
          <a:xfrm>
            <a:off x="5267643" y="2537912"/>
            <a:ext cx="7064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F3E51866-7A6B-7C3D-92F3-04E9F5334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9222" y="2594180"/>
            <a:ext cx="1752765" cy="390096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77080B3-7CA4-CEA3-AF81-F0E7B71E11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62174" y="2594638"/>
            <a:ext cx="2030500" cy="38963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3CDEC0-959A-3AB6-3DDC-3593FED939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4081" y="3036600"/>
            <a:ext cx="4271520" cy="5025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AEC26A8-063C-F2D6-2425-44F6251376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37635" y="3111561"/>
            <a:ext cx="1781123" cy="400107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8138483-793D-4CFA-0766-2531EDEC8CEE}"/>
              </a:ext>
            </a:extLst>
          </p:cNvPr>
          <p:cNvGrpSpPr/>
          <p:nvPr/>
        </p:nvGrpSpPr>
        <p:grpSpPr>
          <a:xfrm>
            <a:off x="250604" y="3898297"/>
            <a:ext cx="6140884" cy="528637"/>
            <a:chOff x="352319" y="4488417"/>
            <a:chExt cx="6140884" cy="528637"/>
          </a:xfrm>
        </p:grpSpPr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E7CCB39A-2C96-0DF0-852B-5437B2F50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1736" y="4488417"/>
            <a:ext cx="14414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1760" imgH="279360" progId="Equation.DSMT4">
                    <p:embed/>
                  </p:oleObj>
                </mc:Choice>
                <mc:Fallback>
                  <p:oleObj name="Equation" r:id="rId8" imgW="761760" imgH="279360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E7CCB39A-2C96-0DF0-852B-5437B2F509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736" y="4488417"/>
                          <a:ext cx="1441450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330E7BF-8D04-D1A2-FA47-0D9235C843D6}"/>
                </a:ext>
              </a:extLst>
            </p:cNvPr>
            <p:cNvSpPr txBox="1"/>
            <p:nvPr/>
          </p:nvSpPr>
          <p:spPr>
            <a:xfrm>
              <a:off x="352319" y="4488417"/>
              <a:ext cx="614088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o, integration by parts gives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652947-E545-4BCF-5A42-AD94A2F1DA7B}"/>
                  </a:ext>
                </a:extLst>
              </p:cNvPr>
              <p:cNvSpPr txBox="1"/>
              <p:nvPr/>
            </p:nvSpPr>
            <p:spPr>
              <a:xfrm>
                <a:off x="498456" y="4268217"/>
                <a:ext cx="8544390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652947-E545-4BCF-5A42-AD94A2F1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56" y="4268217"/>
                <a:ext cx="8544390" cy="9687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39FEACBE-B8AD-04A0-7D16-F5EAAE8F0C4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9778" y="5458425"/>
            <a:ext cx="4236173" cy="4116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7F544B5-9A4B-F018-4D80-BDEDEFD2639B}"/>
                  </a:ext>
                </a:extLst>
              </p:cNvPr>
              <p:cNvSpPr txBox="1"/>
              <p:nvPr/>
            </p:nvSpPr>
            <p:spPr>
              <a:xfrm>
                <a:off x="400878" y="5859824"/>
                <a:ext cx="9283824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7F544B5-9A4B-F018-4D80-BDEDEFD26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78" y="5859824"/>
                <a:ext cx="9283824" cy="9687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8C0FF09-4B4E-BDC7-E520-FE2A96B5BA80}"/>
                  </a:ext>
                </a:extLst>
              </p:cNvPr>
              <p:cNvSpPr txBox="1"/>
              <p:nvPr/>
            </p:nvSpPr>
            <p:spPr>
              <a:xfrm>
                <a:off x="1782733" y="927481"/>
                <a:ext cx="7676269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8C0FF09-4B4E-BDC7-E520-FE2A96B5B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733" y="927481"/>
                <a:ext cx="7676269" cy="96872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7CD70215-1839-3749-7B5C-FFEE2C41C89E}"/>
              </a:ext>
            </a:extLst>
          </p:cNvPr>
          <p:cNvGrpSpPr>
            <a:grpSpLocks/>
          </p:cNvGrpSpPr>
          <p:nvPr/>
        </p:nvGrpSpPr>
        <p:grpSpPr bwMode="auto">
          <a:xfrm>
            <a:off x="2607387" y="3335642"/>
            <a:ext cx="990600" cy="561975"/>
            <a:chOff x="609600" y="2616860"/>
            <a:chExt cx="990600" cy="561315"/>
          </a:xfrm>
        </p:grpSpPr>
        <p:sp>
          <p:nvSpPr>
            <p:cNvPr id="5" name="Left Brace 4">
              <a:extLst>
                <a:ext uri="{FF2B5EF4-FFF2-40B4-BE49-F238E27FC236}">
                  <a16:creationId xmlns:a16="http://schemas.microsoft.com/office/drawing/2014/main" id="{8A434925-8D50-2618-8E12-465B9C16559E}"/>
                </a:ext>
              </a:extLst>
            </p:cNvPr>
            <p:cNvSpPr/>
            <p:nvPr/>
          </p:nvSpPr>
          <p:spPr>
            <a:xfrm rot="16200000">
              <a:off x="990734" y="2235726"/>
              <a:ext cx="228332" cy="990600"/>
            </a:xfrm>
            <a:prstGeom prst="leftBrac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9" name="Object 15">
              <a:extLst>
                <a:ext uri="{FF2B5EF4-FFF2-40B4-BE49-F238E27FC236}">
                  <a16:creationId xmlns:a16="http://schemas.microsoft.com/office/drawing/2014/main" id="{C9A3E6FC-A7F1-83A3-1E68-7D9031E01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518" y="2895600"/>
            <a:ext cx="25876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9" name="Object 15">
                          <a:extLst>
                            <a:ext uri="{FF2B5EF4-FFF2-40B4-BE49-F238E27FC236}">
                              <a16:creationId xmlns:a16="http://schemas.microsoft.com/office/drawing/2014/main" id="{C9A3E6FC-A7F1-83A3-1E68-7D9031E012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518" y="2895600"/>
                          <a:ext cx="258763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C444E71-EEC6-832B-F4C0-A71A1FECA316}"/>
              </a:ext>
            </a:extLst>
          </p:cNvPr>
          <p:cNvGrpSpPr>
            <a:grpSpLocks/>
          </p:cNvGrpSpPr>
          <p:nvPr/>
        </p:nvGrpSpPr>
        <p:grpSpPr bwMode="auto">
          <a:xfrm>
            <a:off x="3860640" y="3335338"/>
            <a:ext cx="990600" cy="601663"/>
            <a:chOff x="609600" y="2616860"/>
            <a:chExt cx="990600" cy="601663"/>
          </a:xfrm>
        </p:grpSpPr>
        <p:sp>
          <p:nvSpPr>
            <p:cNvPr id="17" name="Left Brace 16">
              <a:extLst>
                <a:ext uri="{FF2B5EF4-FFF2-40B4-BE49-F238E27FC236}">
                  <a16:creationId xmlns:a16="http://schemas.microsoft.com/office/drawing/2014/main" id="{BC80D06D-C207-A15E-331E-FB2F1DC01DCB}"/>
                </a:ext>
              </a:extLst>
            </p:cNvPr>
            <p:cNvSpPr/>
            <p:nvPr/>
          </p:nvSpPr>
          <p:spPr>
            <a:xfrm rot="16200000">
              <a:off x="990600" y="2235860"/>
              <a:ext cx="228600" cy="990600"/>
            </a:xfrm>
            <a:prstGeom prst="leftBrac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8" name="Object 20">
              <a:extLst>
                <a:ext uri="{FF2B5EF4-FFF2-40B4-BE49-F238E27FC236}">
                  <a16:creationId xmlns:a16="http://schemas.microsoft.com/office/drawing/2014/main" id="{7F744B45-E189-E0BA-3EE7-4C50BB64A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9638" y="2858160"/>
            <a:ext cx="388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18" name="Object 20">
                          <a:extLst>
                            <a:ext uri="{FF2B5EF4-FFF2-40B4-BE49-F238E27FC236}">
                              <a16:creationId xmlns:a16="http://schemas.microsoft.com/office/drawing/2014/main" id="{7F744B45-E189-E0BA-3EE7-4C50BB64AE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638" y="2858160"/>
                          <a:ext cx="388937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58">
            <a:extLst>
              <a:ext uri="{FF2B5EF4-FFF2-40B4-BE49-F238E27FC236}">
                <a16:creationId xmlns:a16="http://schemas.microsoft.com/office/drawing/2014/main" id="{C7B88EFB-5BDF-DD42-C833-E833AF342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138" y="5127100"/>
          <a:ext cx="536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69" imgH="139579" progId="Equation.DSMT4">
                  <p:embed/>
                </p:oleObj>
              </mc:Choice>
              <mc:Fallback>
                <p:oleObj name="Equation" r:id="rId18" imgW="266469" imgH="139579" progId="Equation.DSMT4">
                  <p:embed/>
                  <p:pic>
                    <p:nvPicPr>
                      <p:cNvPr id="19" name="Object 58">
                        <a:extLst>
                          <a:ext uri="{FF2B5EF4-FFF2-40B4-BE49-F238E27FC236}">
                            <a16:creationId xmlns:a16="http://schemas.microsoft.com/office/drawing/2014/main" id="{C7B88EFB-5BDF-DD42-C833-E833AF34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138" y="5127100"/>
                        <a:ext cx="536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4">
            <a:extLst>
              <a:ext uri="{FF2B5EF4-FFF2-40B4-BE49-F238E27FC236}">
                <a16:creationId xmlns:a16="http://schemas.microsoft.com/office/drawing/2014/main" id="{25A3648C-2032-06BD-76AB-CE8DA77281FC}"/>
              </a:ext>
            </a:extLst>
          </p:cNvPr>
          <p:cNvSpPr>
            <a:spLocks/>
          </p:cNvSpPr>
          <p:nvPr/>
        </p:nvSpPr>
        <p:spPr bwMode="auto">
          <a:xfrm rot="16200000">
            <a:off x="3434297" y="3914238"/>
            <a:ext cx="228600" cy="2197124"/>
          </a:xfrm>
          <a:prstGeom prst="leftBrace">
            <a:avLst>
              <a:gd name="adj1" fmla="val 6945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1" name="AutoShape 25">
            <a:extLst>
              <a:ext uri="{FF2B5EF4-FFF2-40B4-BE49-F238E27FC236}">
                <a16:creationId xmlns:a16="http://schemas.microsoft.com/office/drawing/2014/main" id="{A752DA88-C146-7160-AE0D-0E5B0D0AEE72}"/>
              </a:ext>
            </a:extLst>
          </p:cNvPr>
          <p:cNvSpPr>
            <a:spLocks/>
          </p:cNvSpPr>
          <p:nvPr/>
        </p:nvSpPr>
        <p:spPr bwMode="auto">
          <a:xfrm rot="16200000">
            <a:off x="7582666" y="3755680"/>
            <a:ext cx="228600" cy="2514239"/>
          </a:xfrm>
          <a:prstGeom prst="leftBrace">
            <a:avLst>
              <a:gd name="adj1" fmla="val 77778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22" name="Object 59">
            <a:extLst>
              <a:ext uri="{FF2B5EF4-FFF2-40B4-BE49-F238E27FC236}">
                <a16:creationId xmlns:a16="http://schemas.microsoft.com/office/drawing/2014/main" id="{71E2C913-3DA5-B62A-E653-B721B8604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4496" y="5093104"/>
          <a:ext cx="6397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087" imgH="177569" progId="Equation.DSMT4">
                  <p:embed/>
                </p:oleObj>
              </mc:Choice>
              <mc:Fallback>
                <p:oleObj name="Equation" r:id="rId20" imgW="317087" imgH="177569" progId="Equation.DSMT4">
                  <p:embed/>
                  <p:pic>
                    <p:nvPicPr>
                      <p:cNvPr id="22" name="Object 59">
                        <a:extLst>
                          <a:ext uri="{FF2B5EF4-FFF2-40B4-BE49-F238E27FC236}">
                            <a16:creationId xmlns:a16="http://schemas.microsoft.com/office/drawing/2014/main" id="{71E2C913-3DA5-B62A-E653-B721B8604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496" y="5093104"/>
                        <a:ext cx="6397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273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32" grpId="0"/>
      <p:bldP spid="34" grpId="0"/>
      <p:bldP spid="35" grpId="0"/>
      <p:bldP spid="37" grpId="0"/>
      <p:bldP spid="12" grpId="0"/>
      <p:bldP spid="15" grpId="0"/>
      <p:bldP spid="16" grpId="0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4C1EA1-5EB9-468F-C84F-8B6911421153}"/>
                  </a:ext>
                </a:extLst>
              </p:cNvPr>
              <p:cNvSpPr txBox="1"/>
              <p:nvPr/>
            </p:nvSpPr>
            <p:spPr>
              <a:xfrm>
                <a:off x="387721" y="194853"/>
                <a:ext cx="9283824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4C1EA1-5EB9-468F-C84F-8B6911421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21" y="194853"/>
                <a:ext cx="9283824" cy="9687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447DE2B-B8A3-A634-ED14-3166AADD8E39}"/>
                  </a:ext>
                </a:extLst>
              </p:cNvPr>
              <p:cNvSpPr txBox="1"/>
              <p:nvPr/>
            </p:nvSpPr>
            <p:spPr>
              <a:xfrm>
                <a:off x="276985" y="1064301"/>
                <a:ext cx="8870697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447DE2B-B8A3-A634-ED14-3166AA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85" y="1064301"/>
                <a:ext cx="8870697" cy="968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FC748A-BB52-4FD5-2BFB-75F31CCE1A78}"/>
                  </a:ext>
                </a:extLst>
              </p:cNvPr>
              <p:cNvSpPr txBox="1"/>
              <p:nvPr/>
            </p:nvSpPr>
            <p:spPr>
              <a:xfrm>
                <a:off x="326686" y="1933749"/>
                <a:ext cx="10619189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)∙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FC748A-BB52-4FD5-2BFB-75F31CCE1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86" y="1933749"/>
                <a:ext cx="10619189" cy="9687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D895847-C0EF-7EBC-9D23-48F73562BE25}"/>
              </a:ext>
            </a:extLst>
          </p:cNvPr>
          <p:cNvSpPr/>
          <p:nvPr/>
        </p:nvSpPr>
        <p:spPr>
          <a:xfrm>
            <a:off x="387720" y="2009912"/>
            <a:ext cx="1532519" cy="7332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DB949E0-F504-E851-8C2D-E57846040EEC}"/>
              </a:ext>
            </a:extLst>
          </p:cNvPr>
          <p:cNvSpPr/>
          <p:nvPr/>
        </p:nvSpPr>
        <p:spPr>
          <a:xfrm>
            <a:off x="8168178" y="2014172"/>
            <a:ext cx="2700060" cy="7332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1674CF1-B02F-407E-6856-B2DA550249C1}"/>
                  </a:ext>
                </a:extLst>
              </p:cNvPr>
              <p:cNvSpPr txBox="1"/>
              <p:nvPr/>
            </p:nvSpPr>
            <p:spPr>
              <a:xfrm>
                <a:off x="253898" y="3325732"/>
                <a:ext cx="10589758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)∙</m:t>
                                  </m:r>
                                  <m:nary>
                                    <m:naryPr>
                                      <m:limLoc m:val="undOvr"/>
                                      <m:subHide m:val="on"/>
                                      <m:sup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400">
                                                  <a:latin typeface="Cambria Math" panose="02040503050406030204" pitchFamily="18" charset="0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𝑑𝑥</m:t>
                                      </m:r>
                                    </m:e>
                                  </m:nary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1674CF1-B02F-407E-6856-B2DA5502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98" y="3325732"/>
                <a:ext cx="10589758" cy="9687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8F22DA2-1364-531C-9B66-EF07148F370A}"/>
              </a:ext>
            </a:extLst>
          </p:cNvPr>
          <p:cNvSpPr txBox="1"/>
          <p:nvPr/>
        </p:nvSpPr>
        <p:spPr>
          <a:xfrm>
            <a:off x="185616" y="2848784"/>
            <a:ext cx="60951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rap around integral!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6EC622-4692-FAEB-0A41-1A779D5AFB8B}"/>
                  </a:ext>
                </a:extLst>
              </p:cNvPr>
              <p:cNvSpPr txBox="1"/>
              <p:nvPr/>
            </p:nvSpPr>
            <p:spPr>
              <a:xfrm>
                <a:off x="235429" y="4139751"/>
                <a:ext cx="7932749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6EC622-4692-FAEB-0A41-1A779D5AF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29" y="4139751"/>
                <a:ext cx="7932749" cy="9687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1729518-F847-0442-0C6A-804F69674A95}"/>
                  </a:ext>
                </a:extLst>
              </p:cNvPr>
              <p:cNvSpPr txBox="1"/>
              <p:nvPr/>
            </p:nvSpPr>
            <p:spPr>
              <a:xfrm>
                <a:off x="228322" y="5030451"/>
                <a:ext cx="7676269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1729518-F847-0442-0C6A-804F69674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22" y="5030451"/>
                <a:ext cx="7676269" cy="9687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EEDCB09-B1B7-AF86-6AA2-388AECAC61F7}"/>
                  </a:ext>
                </a:extLst>
              </p:cNvPr>
              <p:cNvSpPr txBox="1"/>
              <p:nvPr/>
            </p:nvSpPr>
            <p:spPr>
              <a:xfrm>
                <a:off x="276984" y="5875475"/>
                <a:ext cx="1130760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equation is called a </a:t>
                </a:r>
                <a:r>
                  <a:rPr lang="en-US" sz="2400" b="0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tion formula</a:t>
                </a:r>
                <a:r>
                  <a:rPr lang="en-US" sz="24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because the exponent </a:t>
                </a:r>
                <a:r>
                  <a:rPr lang="en-US" sz="2400" b="0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has been </a:t>
                </a:r>
                <a:r>
                  <a:rPr lang="en-US" sz="2400" b="0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ed</a:t>
                </a:r>
                <a:r>
                  <a:rPr lang="en-US" sz="24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to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en-US" sz="24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and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4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EEDCB09-B1B7-AF86-6AA2-388AECAC6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84" y="5875475"/>
                <a:ext cx="11307609" cy="830997"/>
              </a:xfrm>
              <a:prstGeom prst="rect">
                <a:avLst/>
              </a:prstGeom>
              <a:blipFill>
                <a:blip r:embed="rId8"/>
                <a:stretch>
                  <a:fillRect l="-809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19569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 animBg="1"/>
      <p:bldP spid="8" grpId="0" animBg="1"/>
      <p:bldP spid="9" grpId="0"/>
      <p:bldP spid="10" grpId="0"/>
      <p:bldP spid="11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03A3C2-63A4-ED4B-C637-41A3E7A8AFA9}"/>
                  </a:ext>
                </a:extLst>
              </p:cNvPr>
              <p:cNvSpPr txBox="1"/>
              <p:nvPr/>
            </p:nvSpPr>
            <p:spPr>
              <a:xfrm>
                <a:off x="248057" y="346618"/>
                <a:ext cx="7676269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03A3C2-63A4-ED4B-C637-41A3E7A8A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57" y="346618"/>
                <a:ext cx="7676269" cy="9687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DC7EC1-1915-6EA3-82A2-63EED3EE5A1C}"/>
                  </a:ext>
                </a:extLst>
              </p:cNvPr>
              <p:cNvSpPr txBox="1"/>
              <p:nvPr/>
            </p:nvSpPr>
            <p:spPr>
              <a:xfrm>
                <a:off x="317409" y="1248723"/>
                <a:ext cx="11056674" cy="1314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reduction formula is useful because by using it repeatedly we could eventually express 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in terms of 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unc>
                              <m:funcPr>
                                <m:ctrlP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func>
                      </m:e>
                    </m:nary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(if 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is odd) or </a:t>
                </a: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endParaRPr lang="en-US" sz="24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e>
                        </m:func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(if 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is even)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DC7EC1-1915-6EA3-82A2-63EED3EE5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09" y="1248723"/>
                <a:ext cx="11056674" cy="1314912"/>
              </a:xfrm>
              <a:prstGeom prst="rect">
                <a:avLst/>
              </a:prstGeom>
              <a:blipFill>
                <a:blip r:embed="rId3"/>
                <a:stretch>
                  <a:fillRect l="-5127" t="-28241" b="-7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2241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0CBB8C-23DF-E963-87E7-CA83AC7B0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70" y="1032369"/>
            <a:ext cx="7452570" cy="498009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897B584-DC52-60C7-1F30-47A0E1FEF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46767"/>
            <a:ext cx="37947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Power Reduction Formula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0F6CEA-F552-15F0-3C4B-315E52213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35" y="1856050"/>
            <a:ext cx="7239274" cy="82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234C00-B742-A673-A7C8-CEAB92D39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70" y="2677416"/>
            <a:ext cx="7239274" cy="82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86A0FE2-039F-6BFC-9989-4D3A5077A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70" y="3451557"/>
            <a:ext cx="7239274" cy="82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8980035-A4F6-D068-DB3A-C5321C504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69" y="4336329"/>
            <a:ext cx="7790621" cy="82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9C920E-13DE-F619-F16A-723437DA6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35" y="5221101"/>
            <a:ext cx="7394557" cy="79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1B29423A-4384-8F99-9A58-DD39220ED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1018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8CA207-90B1-DD64-F768-0858182F6940}"/>
                  </a:ext>
                </a:extLst>
              </p:cNvPr>
              <p:cNvSpPr txBox="1"/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volume obtained by rotating the region bounded by the curv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ut the l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8CA207-90B1-DD64-F768-0858182F6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blipFill>
                <a:blip r:embed="rId2"/>
                <a:stretch>
                  <a:fillRect l="-836" t="-5128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6BAC0C3-BA9C-1775-0072-E00C6DDB6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67176"/>
              </p:ext>
            </p:extLst>
          </p:nvPr>
        </p:nvGraphicFramePr>
        <p:xfrm>
          <a:off x="181970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93126" imgH="142917" progId="Photoshop.Image.7">
                  <p:embed/>
                </p:oleObj>
              </mc:Choice>
              <mc:Fallback>
                <p:oleObj name="Image" r:id="rId3" imgW="393126" imgH="142917" progId="Photoshop.Image.7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045AC58D-269A-6C05-BABD-846310C24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F215A0C4-B04C-9337-8658-1EB7A96846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947" y="3078781"/>
            <a:ext cx="3165200" cy="3165200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7E0B1C41-3692-52A8-1A43-C19021BF741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948" y="3078782"/>
            <a:ext cx="3177842" cy="3177842"/>
          </a:xfrm>
          <a:prstGeom prst="rect">
            <a:avLst/>
          </a:prstGeom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D5CF2183-E96A-6381-F5DC-C7134F27FC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9160" y="3078780"/>
            <a:ext cx="3165201" cy="3165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DA7B91-4E8D-4FE3-5CC7-B0BA2A30C1AE}"/>
                  </a:ext>
                </a:extLst>
              </p:cNvPr>
              <p:cNvSpPr txBox="1"/>
              <p:nvPr/>
            </p:nvSpPr>
            <p:spPr>
              <a:xfrm>
                <a:off x="10655282" y="4181881"/>
                <a:ext cx="127386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DA7B91-4E8D-4FE3-5CC7-B0BA2A30C1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5282" y="4181881"/>
                <a:ext cx="1273865" cy="338554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310E57-1AFC-9D51-7C4C-4C5145D7BF40}"/>
                  </a:ext>
                </a:extLst>
              </p:cNvPr>
              <p:cNvSpPr txBox="1"/>
              <p:nvPr/>
            </p:nvSpPr>
            <p:spPr>
              <a:xfrm>
                <a:off x="10731726" y="4793929"/>
                <a:ext cx="114134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310E57-1AFC-9D51-7C4C-4C5145D7B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1726" y="4793929"/>
                <a:ext cx="1141343" cy="338554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A41271E-115B-0AF1-47C3-7AAC5D437DA3}"/>
              </a:ext>
            </a:extLst>
          </p:cNvPr>
          <p:cNvSpPr txBox="1"/>
          <p:nvPr/>
        </p:nvSpPr>
        <p:spPr>
          <a:xfrm>
            <a:off x="8018096" y="2955886"/>
            <a:ext cx="6973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16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E3909C3-BA53-9DDF-ED63-1E9A8E196361}"/>
                  </a:ext>
                </a:extLst>
              </p:cNvPr>
              <p:cNvSpPr txBox="1"/>
              <p:nvPr/>
            </p:nvSpPr>
            <p:spPr>
              <a:xfrm>
                <a:off x="9810370" y="2632597"/>
                <a:ext cx="757030" cy="5107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E3909C3-BA53-9DDF-ED63-1E9A8E196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0370" y="2632597"/>
                <a:ext cx="757030" cy="510781"/>
              </a:xfrm>
              <a:prstGeom prst="rect">
                <a:avLst/>
              </a:prstGeom>
              <a:blipFill>
                <a:blip r:embed="rId10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5337B6-AA08-9D52-83E7-874FEF82E198}"/>
                  </a:ext>
                </a:extLst>
              </p:cNvPr>
              <p:cNvSpPr txBox="1"/>
              <p:nvPr/>
            </p:nvSpPr>
            <p:spPr>
              <a:xfrm>
                <a:off x="10752311" y="3874898"/>
                <a:ext cx="77028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600" b="0" i="1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5337B6-AA08-9D52-83E7-874FEF82E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2311" y="3874898"/>
                <a:ext cx="770282" cy="338554"/>
              </a:xfrm>
              <a:prstGeom prst="rect">
                <a:avLst/>
              </a:prstGeom>
              <a:blipFill>
                <a:blip r:embed="rId11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C9D23549-1E5E-13E5-C834-0415C6089513}"/>
              </a:ext>
            </a:extLst>
          </p:cNvPr>
          <p:cNvGrpSpPr/>
          <p:nvPr/>
        </p:nvGrpSpPr>
        <p:grpSpPr>
          <a:xfrm>
            <a:off x="9248547" y="4293659"/>
            <a:ext cx="262269" cy="2060789"/>
            <a:chOff x="9385508" y="2928730"/>
            <a:chExt cx="262269" cy="2060789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3F045BC-CF46-D0CF-57E6-D0ABDCB4DFD5}"/>
                </a:ext>
              </a:extLst>
            </p:cNvPr>
            <p:cNvCxnSpPr/>
            <p:nvPr/>
          </p:nvCxnSpPr>
          <p:spPr>
            <a:xfrm>
              <a:off x="9509360" y="2928730"/>
              <a:ext cx="0" cy="838824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F8B303F-9EA3-06BD-B28C-57F4E47C653B}"/>
                </a:ext>
              </a:extLst>
            </p:cNvPr>
            <p:cNvSpPr txBox="1"/>
            <p:nvPr/>
          </p:nvSpPr>
          <p:spPr>
            <a:xfrm>
              <a:off x="9385508" y="4620187"/>
              <a:ext cx="26226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7C0D823-75AE-12F2-515E-42E58C5EF775}"/>
              </a:ext>
            </a:extLst>
          </p:cNvPr>
          <p:cNvGrpSpPr/>
          <p:nvPr/>
        </p:nvGrpSpPr>
        <p:grpSpPr>
          <a:xfrm>
            <a:off x="9101359" y="3023863"/>
            <a:ext cx="534275" cy="2108619"/>
            <a:chOff x="9238320" y="1658934"/>
            <a:chExt cx="534275" cy="2108619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17DF8AA-17C3-9B8C-4CD6-1D0BBE6BA127}"/>
                </a:ext>
              </a:extLst>
            </p:cNvPr>
            <p:cNvCxnSpPr/>
            <p:nvPr/>
          </p:nvCxnSpPr>
          <p:spPr>
            <a:xfrm>
              <a:off x="9502272" y="1665040"/>
              <a:ext cx="0" cy="838824"/>
            </a:xfrm>
            <a:prstGeom prst="line">
              <a:avLst/>
            </a:prstGeom>
            <a:ln w="254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FD5A330-0B7B-5E0A-49F2-B4F32ED6036D}"/>
                </a:ext>
              </a:extLst>
            </p:cNvPr>
            <p:cNvSpPr/>
            <p:nvPr/>
          </p:nvSpPr>
          <p:spPr>
            <a:xfrm>
              <a:off x="9417065" y="2509969"/>
              <a:ext cx="173500" cy="406118"/>
            </a:xfrm>
            <a:prstGeom prst="ellipse">
              <a:avLst/>
            </a:prstGeom>
            <a:noFill/>
            <a:ln w="2222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84561217-5CB8-B9A3-770F-E7B68C9DF100}"/>
                </a:ext>
              </a:extLst>
            </p:cNvPr>
            <p:cNvSpPr/>
            <p:nvPr/>
          </p:nvSpPr>
          <p:spPr>
            <a:xfrm>
              <a:off x="9238320" y="1658934"/>
              <a:ext cx="534275" cy="2108619"/>
            </a:xfrm>
            <a:prstGeom prst="ellipse">
              <a:avLst/>
            </a:prstGeom>
            <a:noFill/>
            <a:ln w="2222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E93DD91B-07C5-010F-7673-58B96DD55EDD}"/>
              </a:ext>
            </a:extLst>
          </p:cNvPr>
          <p:cNvSpPr txBox="1"/>
          <p:nvPr/>
        </p:nvSpPr>
        <p:spPr>
          <a:xfrm>
            <a:off x="7995357" y="1586084"/>
            <a:ext cx="228848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Washer Method”</a:t>
            </a:r>
            <a:endParaRPr lang="en-US" sz="2200" dirty="0"/>
          </a:p>
        </p:txBody>
      </p:sp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E7CD21D7-596A-B17A-21B9-20707E528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81042"/>
              </p:ext>
            </p:extLst>
          </p:nvPr>
        </p:nvGraphicFramePr>
        <p:xfrm>
          <a:off x="6301277" y="2063311"/>
          <a:ext cx="5627870" cy="44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27400" imgH="330120" progId="Equation.DSMT4">
                  <p:embed/>
                </p:oleObj>
              </mc:Choice>
              <mc:Fallback>
                <p:oleObj name="Equation" r:id="rId12" imgW="4127400" imgH="330120" progId="Equation.DSMT4">
                  <p:embed/>
                  <p:pic>
                    <p:nvPicPr>
                      <p:cNvPr id="10" name="Object 17">
                        <a:hlinkClick r:id="" action="ppaction://noaction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277" y="2063311"/>
                        <a:ext cx="5627870" cy="449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F0100E96-5F80-3EE9-EF08-B74AD2629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44577"/>
              </p:ext>
            </p:extLst>
          </p:nvPr>
        </p:nvGraphicFramePr>
        <p:xfrm>
          <a:off x="272096" y="1835881"/>
          <a:ext cx="4463265" cy="61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120" imgH="330120" progId="Equation.DSMT4">
                  <p:embed/>
                </p:oleObj>
              </mc:Choice>
              <mc:Fallback>
                <p:oleObj name="Equation" r:id="rId14" imgW="2400120" imgH="330120" progId="Equation.DSMT4">
                  <p:embed/>
                  <p:pic>
                    <p:nvPicPr>
                      <p:cNvPr id="34" name="Object 17">
                        <a:hlinkClick r:id="" action="ppaction://noaction"/>
                        <a:extLst>
                          <a:ext uri="{FF2B5EF4-FFF2-40B4-BE49-F238E27FC236}">
                            <a16:creationId xmlns:a16="http://schemas.microsoft.com/office/drawing/2014/main" id="{E7CD21D7-596A-B17A-21B9-20707E528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6" y="1835881"/>
                        <a:ext cx="4463265" cy="61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>
            <a:extLst>
              <a:ext uri="{FF2B5EF4-FFF2-40B4-BE49-F238E27FC236}">
                <a16:creationId xmlns:a16="http://schemas.microsoft.com/office/drawing/2014/main" id="{A9394B02-80C5-9222-559A-E3322FD08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62054"/>
              </p:ext>
            </p:extLst>
          </p:nvPr>
        </p:nvGraphicFramePr>
        <p:xfrm>
          <a:off x="262853" y="2523314"/>
          <a:ext cx="59959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25600" imgH="330120" progId="Equation.DSMT4">
                  <p:embed/>
                </p:oleObj>
              </mc:Choice>
              <mc:Fallback>
                <p:oleObj name="Equation" r:id="rId16" imgW="3225600" imgH="33012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F0100E96-5F80-3EE9-EF08-B74AD2629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3" y="2523314"/>
                        <a:ext cx="59959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565D58BF-2FE2-EA14-9D48-981135D03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25368"/>
              </p:ext>
            </p:extLst>
          </p:nvPr>
        </p:nvGraphicFramePr>
        <p:xfrm>
          <a:off x="227845" y="3217863"/>
          <a:ext cx="53355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69920" imgH="330120" progId="Equation.DSMT4">
                  <p:embed/>
                </p:oleObj>
              </mc:Choice>
              <mc:Fallback>
                <p:oleObj name="Equation" r:id="rId18" imgW="2869920" imgH="330120" progId="Equation.DSMT4">
                  <p:embed/>
                  <p:pic>
                    <p:nvPicPr>
                      <p:cNvPr id="36" name="Object 17">
                        <a:extLst>
                          <a:ext uri="{FF2B5EF4-FFF2-40B4-BE49-F238E27FC236}">
                            <a16:creationId xmlns:a16="http://schemas.microsoft.com/office/drawing/2014/main" id="{A9394B02-80C5-9222-559A-E3322FD0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45" y="3217863"/>
                        <a:ext cx="53355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>
            <a:extLst>
              <a:ext uri="{FF2B5EF4-FFF2-40B4-BE49-F238E27FC236}">
                <a16:creationId xmlns:a16="http://schemas.microsoft.com/office/drawing/2014/main" id="{2C3FB27C-5BAF-D80A-47B8-B93BB8D3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7152"/>
              </p:ext>
            </p:extLst>
          </p:nvPr>
        </p:nvGraphicFramePr>
        <p:xfrm>
          <a:off x="1031875" y="3940175"/>
          <a:ext cx="3638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55520" imgH="228600" progId="Equation.DSMT4">
                  <p:embed/>
                </p:oleObj>
              </mc:Choice>
              <mc:Fallback>
                <p:oleObj name="Equation" r:id="rId20" imgW="1955520" imgH="22860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565D58BF-2FE2-EA14-9D48-981135D03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940175"/>
                        <a:ext cx="3638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101EA256-A40D-79E7-F73D-454B0FF9E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5307"/>
              </p:ext>
            </p:extLst>
          </p:nvPr>
        </p:nvGraphicFramePr>
        <p:xfrm>
          <a:off x="233228" y="4378325"/>
          <a:ext cx="4556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50880" imgH="330120" progId="Equation.DSMT4">
                  <p:embed/>
                </p:oleObj>
              </mc:Choice>
              <mc:Fallback>
                <p:oleObj name="Equation" r:id="rId22" imgW="2450880" imgH="330120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565D58BF-2FE2-EA14-9D48-981135D03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8" y="4378325"/>
                        <a:ext cx="45561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3D6D1A15-80F4-2BBD-51E6-7AAA5B427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81476"/>
              </p:ext>
            </p:extLst>
          </p:nvPr>
        </p:nvGraphicFramePr>
        <p:xfrm>
          <a:off x="185149" y="4921433"/>
          <a:ext cx="42719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98600" imgH="482400" progId="Equation.DSMT4">
                  <p:embed/>
                </p:oleObj>
              </mc:Choice>
              <mc:Fallback>
                <p:oleObj name="Equation" r:id="rId24" imgW="2298600" imgH="482400" progId="Equation.DSMT4">
                  <p:embed/>
                  <p:pic>
                    <p:nvPicPr>
                      <p:cNvPr id="39" name="Object 17">
                        <a:extLst>
                          <a:ext uri="{FF2B5EF4-FFF2-40B4-BE49-F238E27FC236}">
                            <a16:creationId xmlns:a16="http://schemas.microsoft.com/office/drawing/2014/main" id="{101EA256-A40D-79E7-F73D-454B0FF9E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9" y="4921433"/>
                        <a:ext cx="42719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id="{C1857D79-5865-4311-F369-A10D5C7C4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13857"/>
              </p:ext>
            </p:extLst>
          </p:nvPr>
        </p:nvGraphicFramePr>
        <p:xfrm>
          <a:off x="199336" y="5794375"/>
          <a:ext cx="40592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84120" imgH="457200" progId="Equation.DSMT4">
                  <p:embed/>
                </p:oleObj>
              </mc:Choice>
              <mc:Fallback>
                <p:oleObj name="Equation" r:id="rId26" imgW="2184120" imgH="457200" progId="Equation.DSMT4">
                  <p:embed/>
                  <p:pic>
                    <p:nvPicPr>
                      <p:cNvPr id="40" name="Object 17">
                        <a:extLst>
                          <a:ext uri="{FF2B5EF4-FFF2-40B4-BE49-F238E27FC236}">
                            <a16:creationId xmlns:a16="http://schemas.microsoft.com/office/drawing/2014/main" id="{3D6D1A15-80F4-2BBD-51E6-7AAA5B427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36" y="5794375"/>
                        <a:ext cx="40592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>
            <a:extLst>
              <a:ext uri="{FF2B5EF4-FFF2-40B4-BE49-F238E27FC236}">
                <a16:creationId xmlns:a16="http://schemas.microsoft.com/office/drawing/2014/main" id="{5E37B40E-9531-D8CF-5C74-107479484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36246"/>
              </p:ext>
            </p:extLst>
          </p:nvPr>
        </p:nvGraphicFramePr>
        <p:xfrm>
          <a:off x="4257028" y="5810992"/>
          <a:ext cx="25019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46040" imgH="431640" progId="Equation.DSMT4">
                  <p:embed/>
                </p:oleObj>
              </mc:Choice>
              <mc:Fallback>
                <p:oleObj name="Equation" r:id="rId28" imgW="1346040" imgH="431640" progId="Equation.DSMT4">
                  <p:embed/>
                  <p:pic>
                    <p:nvPicPr>
                      <p:cNvPr id="41" name="Object 17">
                        <a:extLst>
                          <a:ext uri="{FF2B5EF4-FFF2-40B4-BE49-F238E27FC236}">
                            <a16:creationId xmlns:a16="http://schemas.microsoft.com/office/drawing/2014/main" id="{C1857D79-5865-4311-F369-A10D5C7C4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028" y="5810992"/>
                        <a:ext cx="25019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28D18DD-5C1E-1032-CA41-4A863B8E4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48" y="1848305"/>
            <a:ext cx="218660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FF98F0-20C6-3FF1-D75C-15610B323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60" y="1862524"/>
            <a:ext cx="432492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E57E99-CAE6-440C-45FF-B53A4A3A8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644" y="1815759"/>
            <a:ext cx="2961957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729AA03-E730-6367-2140-A10D2785B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67" y="1862524"/>
            <a:ext cx="1162304" cy="52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597303C-794C-3C35-D143-BFFFA575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071" y="1893755"/>
            <a:ext cx="1457738" cy="52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4853F1E-F805-7370-A8EC-1DC42CE08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0576" y="1848305"/>
            <a:ext cx="354786" cy="65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69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4" grpId="0"/>
      <p:bldP spid="16" grpId="0"/>
      <p:bldP spid="18" grpId="0"/>
      <p:bldP spid="20" grpId="0"/>
      <p:bldP spid="2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E2CFCA6-E565-87E0-FB18-DB260278CDD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A99E6FC-C331-6E72-6DC0-C3D4F586D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110188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534EFD-F4F3-18F8-CAE9-01427A405F9C}"/>
                  </a:ext>
                </a:extLst>
              </p:cNvPr>
              <p:cNvSpPr txBox="1"/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Find the volume obtained by rotating the region bounded by the curv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ut the l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534EFD-F4F3-18F8-CAE9-01427A405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99" y="503552"/>
                <a:ext cx="11666081" cy="951607"/>
              </a:xfrm>
              <a:prstGeom prst="rect">
                <a:avLst/>
              </a:prstGeom>
              <a:blipFill>
                <a:blip r:embed="rId2"/>
                <a:stretch>
                  <a:fillRect t="-5128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8F3428A-5315-6915-9D67-E7B9D3548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67392"/>
              </p:ext>
            </p:extLst>
          </p:nvPr>
        </p:nvGraphicFramePr>
        <p:xfrm>
          <a:off x="181970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93126" imgH="142917" progId="Photoshop.Image.7">
                  <p:embed/>
                </p:oleObj>
              </mc:Choice>
              <mc:Fallback>
                <p:oleObj name="Image" r:id="rId3" imgW="393126" imgH="142917" progId="Photoshop.Image.7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26BAC0C3-BA9C-1775-0072-E00C6DDB6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9C61B1F-FCFC-2E96-23AA-759F06C9D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594" y="552533"/>
            <a:ext cx="393692" cy="39369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32DAAF8E-194A-E106-2785-F4231474EE99}"/>
              </a:ext>
            </a:extLst>
          </p:cNvPr>
          <p:cNvGrpSpPr/>
          <p:nvPr/>
        </p:nvGrpSpPr>
        <p:grpSpPr>
          <a:xfrm>
            <a:off x="6301277" y="1586084"/>
            <a:ext cx="5627870" cy="4768364"/>
            <a:chOff x="6301277" y="1586084"/>
            <a:chExt cx="5627870" cy="4768364"/>
          </a:xfrm>
        </p:grpSpPr>
        <p:pic>
          <p:nvPicPr>
            <p:cNvPr id="9" name="Picture 8" descr="Diagram&#10;&#10;Description automatically generated">
              <a:extLst>
                <a:ext uri="{FF2B5EF4-FFF2-40B4-BE49-F238E27FC236}">
                  <a16:creationId xmlns:a16="http://schemas.microsoft.com/office/drawing/2014/main" id="{81EC481E-BC5C-C3DE-F17A-372C6CF099B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5947" y="3078781"/>
              <a:ext cx="3165200" cy="3165200"/>
            </a:xfrm>
            <a:prstGeom prst="rect">
              <a:avLst/>
            </a:prstGeom>
          </p:spPr>
        </p:pic>
        <p:pic>
          <p:nvPicPr>
            <p:cNvPr id="10" name="Picture 9" descr="Chart&#10;&#10;Description automatically generated">
              <a:extLst>
                <a:ext uri="{FF2B5EF4-FFF2-40B4-BE49-F238E27FC236}">
                  <a16:creationId xmlns:a16="http://schemas.microsoft.com/office/drawing/2014/main" id="{09A76E29-6AE9-EBE3-EE1E-89B7431EEDC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5948" y="3078782"/>
              <a:ext cx="3177842" cy="3177842"/>
            </a:xfrm>
            <a:prstGeom prst="rect">
              <a:avLst/>
            </a:prstGeom>
          </p:spPr>
        </p:pic>
        <p:pic>
          <p:nvPicPr>
            <p:cNvPr id="11" name="Picture 10" descr="Chart&#10;&#10;Description automatically generated">
              <a:extLst>
                <a:ext uri="{FF2B5EF4-FFF2-40B4-BE49-F238E27FC236}">
                  <a16:creationId xmlns:a16="http://schemas.microsoft.com/office/drawing/2014/main" id="{C1512C88-71FA-2C3F-5DF2-FA13854C431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9160" y="3078780"/>
              <a:ext cx="3165201" cy="31652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06ABFAB-DF5F-B8FF-7280-60A6F43CAA8C}"/>
                    </a:ext>
                  </a:extLst>
                </p:cNvPr>
                <p:cNvSpPr txBox="1"/>
                <p:nvPr/>
              </p:nvSpPr>
              <p:spPr>
                <a:xfrm>
                  <a:off x="10655282" y="4181881"/>
                  <a:ext cx="1273865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06ABFAB-DF5F-B8FF-7280-60A6F43CAA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5282" y="4181881"/>
                  <a:ext cx="1273865" cy="338554"/>
                </a:xfrm>
                <a:prstGeom prst="rect">
                  <a:avLst/>
                </a:prstGeom>
                <a:blipFill>
                  <a:blip r:embed="rId9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4D75B59A-1E81-C89A-1E6D-05ABE1D461B4}"/>
                    </a:ext>
                  </a:extLst>
                </p:cNvPr>
                <p:cNvSpPr txBox="1"/>
                <p:nvPr/>
              </p:nvSpPr>
              <p:spPr>
                <a:xfrm>
                  <a:off x="10731726" y="4793929"/>
                  <a:ext cx="1141343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4D75B59A-1E81-C89A-1E6D-05ABE1D461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31726" y="4793929"/>
                  <a:ext cx="1141343" cy="338554"/>
                </a:xfrm>
                <a:prstGeom prst="rect">
                  <a:avLst/>
                </a:prstGeom>
                <a:blipFill>
                  <a:blip r:embed="rId10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467BB90-E4A2-5A40-EED7-1E3E03106B57}"/>
                </a:ext>
              </a:extLst>
            </p:cNvPr>
            <p:cNvSpPr txBox="1"/>
            <p:nvPr/>
          </p:nvSpPr>
          <p:spPr>
            <a:xfrm>
              <a:off x="8018096" y="2955886"/>
              <a:ext cx="697395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sz="1600" b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= 0 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D4E4E8B-F461-C323-525E-66DD2B74A6A8}"/>
                    </a:ext>
                  </a:extLst>
                </p:cNvPr>
                <p:cNvSpPr txBox="1"/>
                <p:nvPr/>
              </p:nvSpPr>
              <p:spPr>
                <a:xfrm>
                  <a:off x="9810370" y="2632597"/>
                  <a:ext cx="757030" cy="51078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D4E4E8B-F461-C323-525E-66DD2B74A6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0370" y="2632597"/>
                  <a:ext cx="757030" cy="510781"/>
                </a:xfrm>
                <a:prstGeom prst="rect">
                  <a:avLst/>
                </a:prstGeom>
                <a:blipFill>
                  <a:blip r:embed="rId11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7CBF05E-0533-744E-A249-735CE68EDEA5}"/>
                    </a:ext>
                  </a:extLst>
                </p:cNvPr>
                <p:cNvSpPr txBox="1"/>
                <p:nvPr/>
              </p:nvSpPr>
              <p:spPr>
                <a:xfrm>
                  <a:off x="10752311" y="3874898"/>
                  <a:ext cx="770282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7CBF05E-0533-744E-A249-735CE68EDE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2311" y="3874898"/>
                  <a:ext cx="770282" cy="338554"/>
                </a:xfrm>
                <a:prstGeom prst="rect">
                  <a:avLst/>
                </a:prstGeom>
                <a:blipFill>
                  <a:blip r:embed="rId12"/>
                  <a:stretch>
                    <a:fillRect b="-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13155A5-D97E-EDC0-59AE-FEFFB8D8DCEB}"/>
                </a:ext>
              </a:extLst>
            </p:cNvPr>
            <p:cNvGrpSpPr/>
            <p:nvPr/>
          </p:nvGrpSpPr>
          <p:grpSpPr>
            <a:xfrm>
              <a:off x="9248547" y="4293659"/>
              <a:ext cx="262269" cy="2060789"/>
              <a:chOff x="9385508" y="2928730"/>
              <a:chExt cx="262269" cy="2060789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42B3BEA-75E2-FC35-1D32-5ADEE6440369}"/>
                  </a:ext>
                </a:extLst>
              </p:cNvPr>
              <p:cNvCxnSpPr/>
              <p:nvPr/>
            </p:nvCxnSpPr>
            <p:spPr>
              <a:xfrm>
                <a:off x="9509360" y="2928730"/>
                <a:ext cx="0" cy="838824"/>
              </a:xfrm>
              <a:prstGeom prst="line">
                <a:avLst/>
              </a:prstGeom>
              <a:ln w="2540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6B08F23-E9AA-4BBB-B131-AD55730A0831}"/>
                  </a:ext>
                </a:extLst>
              </p:cNvPr>
              <p:cNvSpPr txBox="1"/>
              <p:nvPr/>
            </p:nvSpPr>
            <p:spPr>
              <a:xfrm>
                <a:off x="9385508" y="4620187"/>
                <a:ext cx="2622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dirty="0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782ADEF-C26E-5B80-DF19-543CB95E9C28}"/>
                </a:ext>
              </a:extLst>
            </p:cNvPr>
            <p:cNvGrpSpPr/>
            <p:nvPr/>
          </p:nvGrpSpPr>
          <p:grpSpPr>
            <a:xfrm>
              <a:off x="9101359" y="3023863"/>
              <a:ext cx="534275" cy="2108619"/>
              <a:chOff x="9238320" y="1658934"/>
              <a:chExt cx="534275" cy="2108619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927ECA54-0BD1-13CB-1192-FDDDE8DFCCBD}"/>
                  </a:ext>
                </a:extLst>
              </p:cNvPr>
              <p:cNvCxnSpPr/>
              <p:nvPr/>
            </p:nvCxnSpPr>
            <p:spPr>
              <a:xfrm>
                <a:off x="9502272" y="1665040"/>
                <a:ext cx="0" cy="838824"/>
              </a:xfrm>
              <a:prstGeom prst="line">
                <a:avLst/>
              </a:prstGeom>
              <a:ln w="2540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95206A38-8F78-7F4C-D7E6-946A24BE9FFF}"/>
                  </a:ext>
                </a:extLst>
              </p:cNvPr>
              <p:cNvSpPr/>
              <p:nvPr/>
            </p:nvSpPr>
            <p:spPr>
              <a:xfrm>
                <a:off x="9417065" y="2509969"/>
                <a:ext cx="173500" cy="406118"/>
              </a:xfrm>
              <a:prstGeom prst="ellipse">
                <a:avLst/>
              </a:prstGeom>
              <a:noFill/>
              <a:ln w="22225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C5DDFECD-04A1-F3F0-AAA5-EA3F776DDF06}"/>
                  </a:ext>
                </a:extLst>
              </p:cNvPr>
              <p:cNvSpPr/>
              <p:nvPr/>
            </p:nvSpPr>
            <p:spPr>
              <a:xfrm>
                <a:off x="9238320" y="1658934"/>
                <a:ext cx="534275" cy="2108619"/>
              </a:xfrm>
              <a:prstGeom prst="ellipse">
                <a:avLst/>
              </a:prstGeom>
              <a:noFill/>
              <a:ln w="22225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E05F406-CC75-3691-0C13-938A20384C36}"/>
                </a:ext>
              </a:extLst>
            </p:cNvPr>
            <p:cNvSpPr txBox="1"/>
            <p:nvPr/>
          </p:nvSpPr>
          <p:spPr>
            <a:xfrm>
              <a:off x="7995357" y="1586084"/>
              <a:ext cx="2288489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“Washer Method”</a:t>
              </a:r>
              <a:endParaRPr lang="en-US" sz="2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17">
                  <a:extLst>
                    <a:ext uri="{FF2B5EF4-FFF2-40B4-BE49-F238E27FC236}">
                      <a16:creationId xmlns:a16="http://schemas.microsoft.com/office/drawing/2014/main" id="{34861E80-1787-DFAE-383E-DDB22FEA61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7845941"/>
                    </p:ext>
                  </p:extLst>
                </p:nvPr>
              </p:nvGraphicFramePr>
              <p:xfrm>
                <a:off x="6301277" y="2063311"/>
                <a:ext cx="5627870" cy="449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127400" imgH="330120" progId="Equation.DSMT4">
                        <p:embed/>
                      </p:oleObj>
                    </mc:Choice>
                    <mc:Fallback>
                      <p:oleObj name="Equation" r:id="rId13" imgW="4127400" imgH="330120" progId="Equation.DSMT4">
                        <p:embed/>
                        <p:pic>
                          <p:nvPicPr>
                            <p:cNvPr id="34" name="Object 17">
                              <a:extLst>
                                <a:ext uri="{FF2B5EF4-FFF2-40B4-BE49-F238E27FC236}">
                                  <a16:creationId xmlns:a16="http://schemas.microsoft.com/office/drawing/2014/main" id="{E7CD21D7-596A-B17A-21B9-20707E5287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1277" y="2063311"/>
                              <a:ext cx="5627870" cy="4499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17">
                  <a:extLst>
                    <a:ext uri="{FF2B5EF4-FFF2-40B4-BE49-F238E27FC236}">
                      <a16:creationId xmlns:a16="http://schemas.microsoft.com/office/drawing/2014/main" id="{34861E80-1787-DFAE-383E-DDB22FEA61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7845941"/>
                    </p:ext>
                  </p:extLst>
                </p:nvPr>
              </p:nvGraphicFramePr>
              <p:xfrm>
                <a:off x="6301277" y="2063311"/>
                <a:ext cx="5627870" cy="449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127400" imgH="330120" progId="Equation.DSMT4">
                        <p:embed/>
                      </p:oleObj>
                    </mc:Choice>
                    <mc:Fallback>
                      <p:oleObj name="Equation" r:id="rId15" imgW="4127400" imgH="330120" progId="Equation.DSMT4">
                        <p:embed/>
                        <p:pic>
                          <p:nvPicPr>
                            <p:cNvPr id="34" name="Object 17">
                              <a:extLst>
                                <a:ext uri="{FF2B5EF4-FFF2-40B4-BE49-F238E27FC236}">
                                  <a16:creationId xmlns:a16="http://schemas.microsoft.com/office/drawing/2014/main" id="{E7CD21D7-596A-B17A-21B9-20707E5287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1277" y="2063311"/>
                              <a:ext cx="5627870" cy="4499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8118E364-1AAD-AA61-38EE-9AE12C573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10901"/>
              </p:ext>
            </p:extLst>
          </p:nvPr>
        </p:nvGraphicFramePr>
        <p:xfrm>
          <a:off x="272096" y="1835881"/>
          <a:ext cx="4463265" cy="61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00120" imgH="330120" progId="Equation.DSMT4">
                  <p:embed/>
                </p:oleObj>
              </mc:Choice>
              <mc:Fallback>
                <p:oleObj name="Equation" r:id="rId17" imgW="2400120" imgH="330120" progId="Equation.DSMT4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F0100E96-5F80-3EE9-EF08-B74AD2629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6" y="1835881"/>
                        <a:ext cx="4463265" cy="61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0D0BC690-90F4-5AD1-2829-3D662C09AA8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12173" y="3048573"/>
            <a:ext cx="3105150" cy="2343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39BB1C6-CBC5-8EC1-9CEE-47E265194A5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2173" y="3048130"/>
            <a:ext cx="3105150" cy="2343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8E4AE00-7A05-0711-D68B-56275C0D36F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70384" y="2576517"/>
            <a:ext cx="678239" cy="31244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8CB4FCB6-EE4B-87F0-4F1A-CBD6CEA65D70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31018" y="2485128"/>
            <a:ext cx="358171" cy="47248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406535DA-AA55-E1FB-EBA0-2A2EDE2699E4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01711" y="3046365"/>
            <a:ext cx="3105150" cy="234315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6DB233BF-AE81-D94C-E06B-7EA89DD5458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6677" y="3045543"/>
            <a:ext cx="3105150" cy="23431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AFA37ED-F9DC-EC2C-235F-53F7B04810F1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875534" y="2581843"/>
            <a:ext cx="693480" cy="327688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061E0218-AD82-A37A-0C16-43EE8D9426AB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07394" y="3049800"/>
            <a:ext cx="3105150" cy="234315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B39BD0A-CACB-4DB1-7B22-934AB3211D5B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1250" y="3048522"/>
            <a:ext cx="3105150" cy="234315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8CE82A34-A875-3B00-6B76-465FF52E66CD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07855" y="3051151"/>
            <a:ext cx="3105150" cy="234315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19ECCA75-9722-CA3E-788A-8241546D8CB6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7625" y="3053399"/>
            <a:ext cx="3105150" cy="234315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28DDBCB1-6AAD-6467-0BD9-8BCB8CA62C4D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06522" y="3052773"/>
            <a:ext cx="3105150" cy="234315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D96522A-9992-D413-9ABB-B794F20AA4EE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743750" y="2586189"/>
            <a:ext cx="701101" cy="335309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6C5D5FAB-7677-3F38-004B-4FFE38A394F1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09854" y="3056975"/>
            <a:ext cx="3105150" cy="234315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BA1DF36A-4543-F9CA-508A-ACF0303E81B7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02301" y="3044275"/>
            <a:ext cx="3105150" cy="234315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E5580B3-6CFB-A115-8E0A-94B4ECB269CE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590171" y="2600843"/>
            <a:ext cx="358171" cy="32006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85536479-D003-3475-53B7-1D3098F019EE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00697" y="3045739"/>
            <a:ext cx="3105150" cy="23431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FDB581BC-7687-583D-5386-443478049F0B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03785" y="3050144"/>
            <a:ext cx="3105150" cy="234315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949DF2C7-FE06-D43A-5DCC-772115004AF3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00697" y="3049725"/>
            <a:ext cx="3105150" cy="2343150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1767E9A-5F52-F32B-8212-0DF7FE0F2026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085293" y="2600843"/>
            <a:ext cx="358171" cy="320068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403A3190-F02D-E1A6-12AD-A7FEB9D44C33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00040" y="3051960"/>
            <a:ext cx="3105150" cy="234315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B2E3C0F9-0BB0-BAAF-C85C-6F4634C90523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698822" y="3049725"/>
            <a:ext cx="3105150" cy="234315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A83BFC3A-D3EE-4BBF-5286-B8299F098789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709406" y="3052238"/>
            <a:ext cx="3105150" cy="234315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14913832-CCE1-7B2F-AE1D-2CCEF5BA871E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03929" y="3050285"/>
            <a:ext cx="3105150" cy="2343150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EA3D0ADE-DBFC-9202-E984-589AB08D4182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701924" y="3056692"/>
            <a:ext cx="3105150" cy="2343150"/>
          </a:xfrm>
          <a:prstGeom prst="rect">
            <a:avLst/>
          </a:prstGeom>
        </p:spPr>
      </p:pic>
      <p:graphicFrame>
        <p:nvGraphicFramePr>
          <p:cNvPr id="85" name="Object 17">
            <a:extLst>
              <a:ext uri="{FF2B5EF4-FFF2-40B4-BE49-F238E27FC236}">
                <a16:creationId xmlns:a16="http://schemas.microsoft.com/office/drawing/2014/main" id="{C2B866D2-09A4-42CB-9ECF-6D0DCD05B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21849"/>
              </p:ext>
            </p:extLst>
          </p:nvPr>
        </p:nvGraphicFramePr>
        <p:xfrm>
          <a:off x="388938" y="5610225"/>
          <a:ext cx="28559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36480" imgH="431640" progId="Equation.DSMT4">
                  <p:embed/>
                </p:oleObj>
              </mc:Choice>
              <mc:Fallback>
                <p:oleObj name="Equation" r:id="rId44" imgW="1536480" imgH="431640" progId="Equation.DSMT4">
                  <p:embed/>
                  <p:pic>
                    <p:nvPicPr>
                      <p:cNvPr id="42" name="Object 17">
                        <a:extLst>
                          <a:ext uri="{FF2B5EF4-FFF2-40B4-BE49-F238E27FC236}">
                            <a16:creationId xmlns:a16="http://schemas.microsoft.com/office/drawing/2014/main" id="{5E37B40E-9531-D8CF-5C74-107479484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610225"/>
                        <a:ext cx="28559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" name="Picture 86">
            <a:extLst>
              <a:ext uri="{FF2B5EF4-FFF2-40B4-BE49-F238E27FC236}">
                <a16:creationId xmlns:a16="http://schemas.microsoft.com/office/drawing/2014/main" id="{980682FE-F869-7F74-672A-75876B763196}"/>
              </a:ext>
            </a:extLst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701924" y="3052021"/>
            <a:ext cx="3105150" cy="2343150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:a16="http://schemas.microsoft.com/office/drawing/2014/main" id="{6FB73306-CD52-1055-6A26-901E6C1E61C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132783" y="4523151"/>
            <a:ext cx="678239" cy="312447"/>
          </a:xfrm>
          <a:prstGeom prst="rect">
            <a:avLst/>
          </a:prstGeom>
        </p:spPr>
      </p:pic>
      <p:sp>
        <p:nvSpPr>
          <p:cNvPr id="91" name="TextBox 90">
            <a:extLst>
              <a:ext uri="{FF2B5EF4-FFF2-40B4-BE49-F238E27FC236}">
                <a16:creationId xmlns:a16="http://schemas.microsoft.com/office/drawing/2014/main" id="{231A5C74-49E0-C72E-BBD5-C65C6CC2CDB6}"/>
              </a:ext>
            </a:extLst>
          </p:cNvPr>
          <p:cNvSpPr txBox="1"/>
          <p:nvPr/>
        </p:nvSpPr>
        <p:spPr>
          <a:xfrm>
            <a:off x="4921182" y="4133812"/>
            <a:ext cx="25202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itful Decimal!! </a:t>
            </a:r>
          </a:p>
        </p:txBody>
      </p:sp>
      <p:pic>
        <p:nvPicPr>
          <p:cNvPr id="92" name="Picture 4" descr="Angry Face Emoji - what it means and how to use it.">
            <a:extLst>
              <a:ext uri="{FF2B5EF4-FFF2-40B4-BE49-F238E27FC236}">
                <a16:creationId xmlns:a16="http://schemas.microsoft.com/office/drawing/2014/main" id="{1A0A35B4-1AC2-941E-6ED0-FDD6E7F3B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890" y="4571733"/>
            <a:ext cx="1917245" cy="107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3" name="Object 17">
            <a:extLst>
              <a:ext uri="{FF2B5EF4-FFF2-40B4-BE49-F238E27FC236}">
                <a16:creationId xmlns:a16="http://schemas.microsoft.com/office/drawing/2014/main" id="{8DC76071-8D18-E2AE-5DD5-6FEABF17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46506"/>
              </p:ext>
            </p:extLst>
          </p:nvPr>
        </p:nvGraphicFramePr>
        <p:xfrm>
          <a:off x="3195612" y="5665967"/>
          <a:ext cx="1770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952200" imgH="279360" progId="Equation.DSMT4">
                  <p:embed/>
                </p:oleObj>
              </mc:Choice>
              <mc:Fallback>
                <p:oleObj name="Equation" r:id="rId48" imgW="952200" imgH="279360" progId="Equation.DSMT4">
                  <p:embed/>
                  <p:pic>
                    <p:nvPicPr>
                      <p:cNvPr id="85" name="Object 17">
                        <a:extLst>
                          <a:ext uri="{FF2B5EF4-FFF2-40B4-BE49-F238E27FC236}">
                            <a16:creationId xmlns:a16="http://schemas.microsoft.com/office/drawing/2014/main" id="{C2B866D2-09A4-42CB-9ECF-6D0DCD05B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12" y="5665967"/>
                        <a:ext cx="17700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4AAA9738-B160-32DF-0003-7E673A4CF187}"/>
              </a:ext>
            </a:extLst>
          </p:cNvPr>
          <p:cNvSpPr txBox="1"/>
          <p:nvPr/>
        </p:nvSpPr>
        <p:spPr>
          <a:xfrm>
            <a:off x="2483064" y="6269634"/>
            <a:ext cx="51152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At least 3 decimal places of accuracy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B72B56-E4C5-BF8C-3160-CE5DCF50FFB1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4129654" y="4958755"/>
            <a:ext cx="701101" cy="45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31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1" grpId="0"/>
      <p:bldP spid="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2B93E0C-06BD-4F0C-B1DF-8B434DB16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69784"/>
              </p:ext>
            </p:extLst>
          </p:nvPr>
        </p:nvGraphicFramePr>
        <p:xfrm>
          <a:off x="439738" y="655320"/>
          <a:ext cx="25987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79400" progId="Equation.DSMT4">
                  <p:embed/>
                </p:oleObj>
              </mc:Choice>
              <mc:Fallback>
                <p:oleObj name="Equation" r:id="rId2" imgW="1016000" imgH="2794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76A61B32-551C-211A-A79D-3860CC0B3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655320"/>
                        <a:ext cx="25987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2C039E3-6709-A8C3-6ACC-771EB26A7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59000"/>
              </p:ext>
            </p:extLst>
          </p:nvPr>
        </p:nvGraphicFramePr>
        <p:xfrm>
          <a:off x="417513" y="1426845"/>
          <a:ext cx="2859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279400" progId="Equation.DSMT4">
                  <p:embed/>
                </p:oleObj>
              </mc:Choice>
              <mc:Fallback>
                <p:oleObj name="Equation" r:id="rId4" imgW="1117600" imgH="27940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3855F3EF-04E0-DD23-A6D2-6D51A536A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426845"/>
                        <a:ext cx="28590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E0A6141-6A10-2A61-C7B9-BC4D27006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3949"/>
              </p:ext>
            </p:extLst>
          </p:nvPr>
        </p:nvGraphicFramePr>
        <p:xfrm>
          <a:off x="371475" y="2915920"/>
          <a:ext cx="3608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279400" progId="Equation.DSMT4">
                  <p:embed/>
                </p:oleObj>
              </mc:Choice>
              <mc:Fallback>
                <p:oleObj name="Equation" r:id="rId6" imgW="1409700" imgH="279400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8347E91C-8113-419E-9108-69F3AEA68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915920"/>
                        <a:ext cx="36083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70A1B2-FA35-2FE5-3A98-714817A5B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9612"/>
              </p:ext>
            </p:extLst>
          </p:nvPr>
        </p:nvGraphicFramePr>
        <p:xfrm>
          <a:off x="4572000" y="3019108"/>
          <a:ext cx="2208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177723" progId="Equation.DSMT4">
                  <p:embed/>
                </p:oleObj>
              </mc:Choice>
              <mc:Fallback>
                <p:oleObj name="Equation" r:id="rId8" imgW="863225" imgH="177723" progId="Equation.DSMT4">
                  <p:embed/>
                  <p:pic>
                    <p:nvPicPr>
                      <p:cNvPr id="17414" name="Object 8">
                        <a:extLst>
                          <a:ext uri="{FF2B5EF4-FFF2-40B4-BE49-F238E27FC236}">
                            <a16:creationId xmlns:a16="http://schemas.microsoft.com/office/drawing/2014/main" id="{F12C6C1A-5BDC-BF70-420C-BDE2BCF18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19108"/>
                        <a:ext cx="2208213" cy="4540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CBB0A97-4CD8-9D65-085E-6E38B3B29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38804"/>
              </p:ext>
            </p:extLst>
          </p:nvPr>
        </p:nvGraphicFramePr>
        <p:xfrm>
          <a:off x="371475" y="3806508"/>
          <a:ext cx="2535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79279" progId="Equation.DSMT4">
                  <p:embed/>
                </p:oleObj>
              </mc:Choice>
              <mc:Fallback>
                <p:oleObj name="Equation" r:id="rId10" imgW="990170" imgH="279279" progId="Equation.DSMT4">
                  <p:embed/>
                  <p:pic>
                    <p:nvPicPr>
                      <p:cNvPr id="17415" name="Object 9">
                        <a:extLst>
                          <a:ext uri="{FF2B5EF4-FFF2-40B4-BE49-F238E27FC236}">
                            <a16:creationId xmlns:a16="http://schemas.microsoft.com/office/drawing/2014/main" id="{68F5020E-D886-1456-F3E9-F4AE7F21F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806508"/>
                        <a:ext cx="2535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6AE862A-39C8-925B-3333-962F9F2A9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48224"/>
              </p:ext>
            </p:extLst>
          </p:nvPr>
        </p:nvGraphicFramePr>
        <p:xfrm>
          <a:off x="371475" y="4520883"/>
          <a:ext cx="22431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419100" progId="Equation.DSMT4">
                  <p:embed/>
                </p:oleObj>
              </mc:Choice>
              <mc:Fallback>
                <p:oleObj name="Equation" r:id="rId12" imgW="876300" imgH="419100" progId="Equation.DSMT4">
                  <p:embed/>
                  <p:pic>
                    <p:nvPicPr>
                      <p:cNvPr id="17416" name="Object 10">
                        <a:extLst>
                          <a:ext uri="{FF2B5EF4-FFF2-40B4-BE49-F238E27FC236}">
                            <a16:creationId xmlns:a16="http://schemas.microsoft.com/office/drawing/2014/main" id="{5F953EC5-9417-2BD5-92C6-9AF953597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520883"/>
                        <a:ext cx="22431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D36961D6-67FE-2036-DFFC-B48EFF5E7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6461"/>
              </p:ext>
            </p:extLst>
          </p:nvPr>
        </p:nvGraphicFramePr>
        <p:xfrm>
          <a:off x="371475" y="5528945"/>
          <a:ext cx="341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500" imgH="419100" progId="Equation.DSMT4">
                  <p:embed/>
                </p:oleObj>
              </mc:Choice>
              <mc:Fallback>
                <p:oleObj name="Equation" r:id="rId14" imgW="1333500" imgH="419100" progId="Equation.DSMT4">
                  <p:embed/>
                  <p:pic>
                    <p:nvPicPr>
                      <p:cNvPr id="17417" name="Object 12">
                        <a:extLst>
                          <a:ext uri="{FF2B5EF4-FFF2-40B4-BE49-F238E27FC236}">
                            <a16:creationId xmlns:a16="http://schemas.microsoft.com/office/drawing/2014/main" id="{F99F7067-8FDA-98D4-775D-7DB50C7E3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528945"/>
                        <a:ext cx="34131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A4C2F9D-9C55-4355-073C-37780CC92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98824"/>
              </p:ext>
            </p:extLst>
          </p:nvPr>
        </p:nvGraphicFramePr>
        <p:xfrm>
          <a:off x="5105400" y="3630295"/>
          <a:ext cx="2371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6698" imgH="177723" progId="Equation.DSMT4">
                  <p:embed/>
                </p:oleObj>
              </mc:Choice>
              <mc:Fallback>
                <p:oleObj name="Equation" r:id="rId16" imgW="926698" imgH="177723" progId="Equation.DSMT4">
                  <p:embed/>
                  <p:pic>
                    <p:nvPicPr>
                      <p:cNvPr id="17418" name="Object 13">
                        <a:extLst>
                          <a:ext uri="{FF2B5EF4-FFF2-40B4-BE49-F238E27FC236}">
                            <a16:creationId xmlns:a16="http://schemas.microsoft.com/office/drawing/2014/main" id="{967E5296-4F81-342A-D2A1-3177D5416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30295"/>
                        <a:ext cx="2371725" cy="4540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:a16="http://schemas.microsoft.com/office/drawing/2014/main" id="{D8F70B76-4CD4-051B-BAEC-B0AC573EC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198120"/>
            <a:ext cx="276393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1"/>
                </a:solidFill>
              </a:rPr>
              <a:t>Odd Power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DB1C6D-950C-6303-2701-45BB81829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71487"/>
              </p:ext>
            </p:extLst>
          </p:nvPr>
        </p:nvGraphicFramePr>
        <p:xfrm>
          <a:off x="439738" y="2147570"/>
          <a:ext cx="7670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98800" imgH="228600" progId="Equation.DSMT4">
                  <p:embed/>
                </p:oleObj>
              </mc:Choice>
              <mc:Fallback>
                <p:oleObj name="Equation" r:id="rId18" imgW="30988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F4AD8A-0E45-4C63-E696-E4C112A0E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147570"/>
                        <a:ext cx="7670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id="{526CB96C-89CD-6E14-3F49-3D0FFD194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644708"/>
            <a:ext cx="650748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If the exponent is odd use the Pythagorean Ident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1"/>
                </a:solidFill>
              </a:rPr>
              <a:t>and </a:t>
            </a:r>
            <a:r>
              <a:rPr lang="en-US" altLang="en-US" sz="2400" i="1" dirty="0">
                <a:solidFill>
                  <a:schemeClr val="accent1"/>
                </a:solidFill>
              </a:rPr>
              <a:t>u</a:t>
            </a:r>
            <a:r>
              <a:rPr lang="en-US" altLang="en-US" sz="2400" dirty="0">
                <a:solidFill>
                  <a:schemeClr val="accent1"/>
                </a:solidFill>
              </a:rPr>
              <a:t>-substitution.</a:t>
            </a:r>
          </a:p>
        </p:txBody>
      </p:sp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E5E9A168-B299-BF3B-4A06-76583C0822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89" y="216218"/>
            <a:ext cx="11679347" cy="6477000"/>
          </a:xfrm>
          <a:prstGeom prst="rect">
            <a:avLst/>
          </a:prstGeom>
          <a:ln w="15875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55BB603-1FE2-2282-EDBD-B6B174FD0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5598"/>
            <a:ext cx="4319588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5D3D6FE-9E63-B431-7F54-27583B693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75360"/>
            <a:ext cx="73914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FCD6448-A0F0-E242-B6E3-BE9E7DC94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661160"/>
            <a:ext cx="4967287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F9A4B62-1CFB-19E0-C6D7-9C74E268D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51760"/>
            <a:ext cx="24384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353E8D5-BC5B-F939-09AC-3DEF4B823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80360"/>
            <a:ext cx="853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F591AFE-4B73-FD4D-EB00-87B168A8B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525" y="3561398"/>
            <a:ext cx="4910138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A021031-63DE-86C7-5CCB-C26369D45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5372735"/>
            <a:ext cx="7107237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A46DE507-5758-F2C4-3C53-0EF31F512E9F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6193473"/>
            <a:ext cx="5892800" cy="496887"/>
            <a:chOff x="304800" y="5867399"/>
            <a:chExt cx="5892484" cy="496915"/>
          </a:xfrm>
        </p:grpSpPr>
        <p:pic>
          <p:nvPicPr>
            <p:cNvPr id="31" name="Picture 10">
              <a:extLst>
                <a:ext uri="{FF2B5EF4-FFF2-40B4-BE49-F238E27FC236}">
                  <a16:creationId xmlns:a16="http://schemas.microsoft.com/office/drawing/2014/main" id="{917A2552-2EC4-2CB3-D0D7-929461F2B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6019800"/>
              <a:ext cx="3810000" cy="237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11">
              <a:extLst>
                <a:ext uri="{FF2B5EF4-FFF2-40B4-BE49-F238E27FC236}">
                  <a16:creationId xmlns:a16="http://schemas.microsoft.com/office/drawing/2014/main" id="{3D23B417-1B47-B4AC-DCED-95CDF001AB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884" y="5867399"/>
              <a:ext cx="2057400" cy="496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E1EFD667-3A3F-585D-0EF3-697594E7C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71" y="2258259"/>
            <a:ext cx="34163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1B81827-99B0-699F-3FED-F4571ED62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031" y="4198939"/>
            <a:ext cx="34163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347BFE8-5698-0CE1-FE5A-CAE0B5F32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652135"/>
            <a:ext cx="20447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2F2DE6B0-F730-E589-10B0-A6AB3B6CC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8" y="5666423"/>
            <a:ext cx="20447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4682AFF-4C33-D4A7-7316-47474E2CC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4761548"/>
            <a:ext cx="701357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Object 13">
            <a:extLst>
              <a:ext uri="{FF2B5EF4-FFF2-40B4-BE49-F238E27FC236}">
                <a16:creationId xmlns:a16="http://schemas.microsoft.com/office/drawing/2014/main" id="{6EC0528C-2EF7-303D-274D-B92799044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67253"/>
              </p:ext>
            </p:extLst>
          </p:nvPr>
        </p:nvGraphicFramePr>
        <p:xfrm>
          <a:off x="2562110" y="2419985"/>
          <a:ext cx="106045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531" imgH="177723" progId="Equation.DSMT4">
                  <p:embed/>
                </p:oleObj>
              </mc:Choice>
              <mc:Fallback>
                <p:oleObj name="Equation" r:id="rId14" imgW="850531" imgH="177723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86647D4F-3143-A17A-A716-9D30DBBCD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110" y="2419985"/>
                        <a:ext cx="1060450" cy="2206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>
            <a:extLst>
              <a:ext uri="{FF2B5EF4-FFF2-40B4-BE49-F238E27FC236}">
                <a16:creationId xmlns:a16="http://schemas.microsoft.com/office/drawing/2014/main" id="{B5E0CE23-8CEA-16BD-B661-AF2BFAAF2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6849"/>
              </p:ext>
            </p:extLst>
          </p:nvPr>
        </p:nvGraphicFramePr>
        <p:xfrm>
          <a:off x="1960016" y="4488498"/>
          <a:ext cx="11223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6698" imgH="177723" progId="Equation.DSMT4">
                  <p:embed/>
                </p:oleObj>
              </mc:Choice>
              <mc:Fallback>
                <p:oleObj name="Equation" r:id="rId16" imgW="926698" imgH="177723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B1F19C62-68F9-CDDA-D313-4DCD8DDDA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16" y="4488498"/>
                        <a:ext cx="1122363" cy="2143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3C6354-19DE-A7B4-67E0-8D72BCC1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68627"/>
              </p:ext>
            </p:extLst>
          </p:nvPr>
        </p:nvGraphicFramePr>
        <p:xfrm>
          <a:off x="6938963" y="2262637"/>
          <a:ext cx="2361512" cy="60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317160" progId="Equation.DSMT4">
                  <p:embed/>
                </p:oleObj>
              </mc:Choice>
              <mc:Fallback>
                <p:oleObj name="Equation" r:id="rId18" imgW="121896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EF94ED-D0E8-687F-11A6-446A81532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262637"/>
                        <a:ext cx="2361512" cy="60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E3DC419-F3EE-C388-A639-834231085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98504"/>
              </p:ext>
            </p:extLst>
          </p:nvPr>
        </p:nvGraphicFramePr>
        <p:xfrm>
          <a:off x="7081838" y="4173538"/>
          <a:ext cx="2379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317160" progId="Equation.DSMT4">
                  <p:embed/>
                </p:oleObj>
              </mc:Choice>
              <mc:Fallback>
                <p:oleObj name="Equation" r:id="rId20" imgW="126972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2FACAF4-2F63-3A02-48D0-074C7455B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4173538"/>
                        <a:ext cx="2379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8FD418-8798-4CA7-2CD1-A83691CB9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55377"/>
              </p:ext>
            </p:extLst>
          </p:nvPr>
        </p:nvGraphicFramePr>
        <p:xfrm>
          <a:off x="10132259" y="381851"/>
          <a:ext cx="6143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203040" progId="Equation.DSMT4">
                  <p:embed/>
                </p:oleObj>
              </mc:Choice>
              <mc:Fallback>
                <p:oleObj name="Equation" r:id="rId22" imgW="3171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F3C6354-19DE-A7B4-67E0-8D72BCC1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2259" y="381851"/>
                        <a:ext cx="6143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81149B-1916-4C35-9ABB-801D65A42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89461"/>
              </p:ext>
            </p:extLst>
          </p:nvPr>
        </p:nvGraphicFramePr>
        <p:xfrm>
          <a:off x="10170133" y="933450"/>
          <a:ext cx="10064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03040" progId="Equation.DSMT4">
                  <p:embed/>
                </p:oleObj>
              </mc:Choice>
              <mc:Fallback>
                <p:oleObj name="Equation" r:id="rId24" imgW="5205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8FD418-8798-4CA7-2CD1-A83691CB9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133" y="933450"/>
                        <a:ext cx="10064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E969C2-87D2-72B6-95DD-8F59118B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99599"/>
              </p:ext>
            </p:extLst>
          </p:nvPr>
        </p:nvGraphicFramePr>
        <p:xfrm>
          <a:off x="10168536" y="1390800"/>
          <a:ext cx="1252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317160" progId="Equation.DSMT4">
                  <p:embed/>
                </p:oleObj>
              </mc:Choice>
              <mc:Fallback>
                <p:oleObj name="Equation" r:id="rId26" imgW="6476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81149B-1916-4C35-9ABB-801D65A42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536" y="1390800"/>
                        <a:ext cx="12525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DB6717C-8ACF-DA52-8393-94B75C714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2391" y="1598401"/>
            <a:ext cx="1023036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07278E1-1DBD-3F7C-6CF3-8157A50DB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530" y="1584695"/>
            <a:ext cx="1753021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E4FEBA7-7861-5AB8-3D85-36BC2C5AD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85059"/>
              </p:ext>
            </p:extLst>
          </p:nvPr>
        </p:nvGraphicFramePr>
        <p:xfrm>
          <a:off x="1864643" y="2365187"/>
          <a:ext cx="2438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406224" progId="Equation.DSMT4">
                  <p:embed/>
                </p:oleObj>
              </mc:Choice>
              <mc:Fallback>
                <p:oleObj name="Equation" r:id="rId2" imgW="1079032" imgH="406224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5519DF30-8B0A-AFBB-C34A-19B76EF83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43" y="2365187"/>
                        <a:ext cx="24384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FD3D741-068E-C9D3-87E7-C3D2C42FE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88070"/>
              </p:ext>
            </p:extLst>
          </p:nvPr>
        </p:nvGraphicFramePr>
        <p:xfrm>
          <a:off x="2093243" y="739587"/>
          <a:ext cx="2590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790E2F6F-F8C8-B267-FB6F-4FC572794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43" y="739587"/>
                        <a:ext cx="2590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74A306-D484-F9B5-A062-D4792B9E7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70934"/>
              </p:ext>
            </p:extLst>
          </p:nvPr>
        </p:nvGraphicFramePr>
        <p:xfrm>
          <a:off x="4898356" y="739587"/>
          <a:ext cx="3748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79400" progId="Equation.DSMT4">
                  <p:embed/>
                </p:oleObj>
              </mc:Choice>
              <mc:Fallback>
                <p:oleObj name="Equation" r:id="rId6" imgW="1600200" imgH="279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1B20FE-A89C-6956-086C-3A0F8BA74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356" y="739587"/>
                        <a:ext cx="37480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2C918C4-583A-9F8D-D9DD-A5836DBD6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00045"/>
              </p:ext>
            </p:extLst>
          </p:nvPr>
        </p:nvGraphicFramePr>
        <p:xfrm>
          <a:off x="4899943" y="1349187"/>
          <a:ext cx="42037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229" imgH="317362" progId="Equation.DSMT4">
                  <p:embed/>
                </p:oleObj>
              </mc:Choice>
              <mc:Fallback>
                <p:oleObj name="Equation" r:id="rId8" imgW="1777229" imgH="31736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A0C5DD-3092-3A6B-0F4B-35F601474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943" y="1349187"/>
                        <a:ext cx="42037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1A244F-D00F-3E1F-8715-27351C7C5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62909"/>
              </p:ext>
            </p:extLst>
          </p:nvPr>
        </p:nvGraphicFramePr>
        <p:xfrm>
          <a:off x="4860256" y="2055625"/>
          <a:ext cx="46243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257" imgH="317362" progId="Equation.DSMT4">
                  <p:embed/>
                </p:oleObj>
              </mc:Choice>
              <mc:Fallback>
                <p:oleObj name="Equation" r:id="rId10" imgW="1942257" imgH="31736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A52A32B-CB55-A6DF-3A7F-88E3AF340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56" y="2055625"/>
                        <a:ext cx="46243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97814B3-3753-A953-C968-7804A566D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79652"/>
              </p:ext>
            </p:extLst>
          </p:nvPr>
        </p:nvGraphicFramePr>
        <p:xfrm>
          <a:off x="4836443" y="2735075"/>
          <a:ext cx="28321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588" imgH="317362" progId="Equation.DSMT4">
                  <p:embed/>
                </p:oleObj>
              </mc:Choice>
              <mc:Fallback>
                <p:oleObj name="Equation" r:id="rId12" imgW="1180588" imgH="317362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035F36D-C620-054F-FBD0-DD6426CCE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43" y="2735075"/>
                        <a:ext cx="28321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3948700D-A4EB-15A2-B680-BC72C6DC9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43233"/>
              </p:ext>
            </p:extLst>
          </p:nvPr>
        </p:nvGraphicFramePr>
        <p:xfrm>
          <a:off x="4860256" y="3558987"/>
          <a:ext cx="3481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200" imgH="279400" progId="Equation.DSMT4">
                  <p:embed/>
                </p:oleObj>
              </mc:Choice>
              <mc:Fallback>
                <p:oleObj name="Equation" r:id="rId14" imgW="1473200" imgH="2794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B8D514C6-AFE7-5E01-D62B-87E988D73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56" y="3558987"/>
                        <a:ext cx="3481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1102C98-C16E-D7D8-3768-FE297B81A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58937"/>
              </p:ext>
            </p:extLst>
          </p:nvPr>
        </p:nvGraphicFramePr>
        <p:xfrm>
          <a:off x="4860256" y="4244787"/>
          <a:ext cx="30241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227" imgH="279279" progId="Equation.DSMT4">
                  <p:embed/>
                </p:oleObj>
              </mc:Choice>
              <mc:Fallback>
                <p:oleObj name="Equation" r:id="rId16" imgW="1320227" imgH="279279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BB37BA48-699D-E25B-5F45-E44F9A81E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56" y="4244787"/>
                        <a:ext cx="30241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ADA62B13-82A9-A827-C97C-99EA3DDFD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96098"/>
              </p:ext>
            </p:extLst>
          </p:nvPr>
        </p:nvGraphicFramePr>
        <p:xfrm>
          <a:off x="4836443" y="4930587"/>
          <a:ext cx="3276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172" imgH="393529" progId="Equation.DSMT4">
                  <p:embed/>
                </p:oleObj>
              </mc:Choice>
              <mc:Fallback>
                <p:oleObj name="Equation" r:id="rId18" imgW="1447172" imgH="393529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EBA27A64-62EC-589A-6D36-7FA0AEDC1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43" y="4930587"/>
                        <a:ext cx="3276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6AF10D2-B21D-7675-3623-BC4DA971F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9349"/>
              </p:ext>
            </p:extLst>
          </p:nvPr>
        </p:nvGraphicFramePr>
        <p:xfrm>
          <a:off x="4836443" y="5783075"/>
          <a:ext cx="4800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57400" imgH="393700" progId="Equation.DSMT4">
                  <p:embed/>
                </p:oleObj>
              </mc:Choice>
              <mc:Fallback>
                <p:oleObj name="Equation" r:id="rId20" imgW="2057400" imgH="39370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AA9E09FD-0500-51FA-1956-17A4F3922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43" y="5783075"/>
                        <a:ext cx="4800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117DA272-F008-1A17-A2F8-AE23BAB1996E}"/>
              </a:ext>
            </a:extLst>
          </p:cNvPr>
          <p:cNvGrpSpPr/>
          <p:nvPr/>
        </p:nvGrpSpPr>
        <p:grpSpPr>
          <a:xfrm>
            <a:off x="312738" y="191126"/>
            <a:ext cx="9486529" cy="546018"/>
            <a:chOff x="312738" y="191126"/>
            <a:chExt cx="9486529" cy="546018"/>
          </a:xfrm>
        </p:grpSpPr>
        <p:sp>
          <p:nvSpPr>
            <p:cNvPr id="2" name="Text Box 2">
              <a:extLst>
                <a:ext uri="{FF2B5EF4-FFF2-40B4-BE49-F238E27FC236}">
                  <a16:creationId xmlns:a16="http://schemas.microsoft.com/office/drawing/2014/main" id="{5851124A-A06D-0ADD-1F36-B1E3D3321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38" y="206187"/>
              <a:ext cx="66928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1"/>
                  </a:solidFill>
                </a:rPr>
                <a:t>Example</a:t>
              </a:r>
              <a:r>
                <a:rPr lang="en-US" altLang="en-US" sz="2400" dirty="0"/>
                <a:t>  Combination of cosine and sine functions.</a:t>
              </a:r>
            </a:p>
          </p:txBody>
        </p:sp>
        <p:graphicFrame>
          <p:nvGraphicFramePr>
            <p:cNvPr id="16" name="Object 3">
              <a:extLst>
                <a:ext uri="{FF2B5EF4-FFF2-40B4-BE49-F238E27FC236}">
                  <a16:creationId xmlns:a16="http://schemas.microsoft.com/office/drawing/2014/main" id="{4E555381-1898-5051-F364-A905139A55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009419"/>
                </p:ext>
              </p:extLst>
            </p:nvPr>
          </p:nvGraphicFramePr>
          <p:xfrm>
            <a:off x="6884018" y="191126"/>
            <a:ext cx="2915249" cy="546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60160" imgH="279360" progId="Equation.DSMT4">
                    <p:embed/>
                  </p:oleObj>
                </mc:Choice>
                <mc:Fallback>
                  <p:oleObj name="Equation" r:id="rId22" imgW="1460160" imgH="279360" progId="Equation.DSMT4">
                    <p:embed/>
                    <p:pic>
                      <p:nvPicPr>
                        <p:cNvPr id="6" name="Object 3">
                          <a:extLst>
                            <a:ext uri="{FF2B5EF4-FFF2-40B4-BE49-F238E27FC236}">
                              <a16:creationId xmlns:a16="http://schemas.microsoft.com/office/drawing/2014/main" id="{DFD3D741-068E-C9D3-87E7-C3D2C42FE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018" y="191126"/>
                          <a:ext cx="2915249" cy="546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A9C682E2-8ACF-EC6F-EB6E-A1D13F5D8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7196"/>
              </p:ext>
            </p:extLst>
          </p:nvPr>
        </p:nvGraphicFramePr>
        <p:xfrm>
          <a:off x="423128" y="87291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4" imgW="393126" imgH="142917" progId="Photoshop.Image.7">
                  <p:embed/>
                </p:oleObj>
              </mc:Choice>
              <mc:Fallback>
                <p:oleObj name="Image" r:id="rId24" imgW="393126" imgH="142917" progId="Photoshop.Image.7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8541476C-0DF9-A0B3-84FD-E106DA4DE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28" y="87291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6D16F8C7-CD9E-763B-B1E7-0EB62D5F1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70" y="83507"/>
            <a:ext cx="16626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 summar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926899-F51E-CFC6-B872-33FB08987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64302"/>
              </p:ext>
            </p:extLst>
          </p:nvPr>
        </p:nvGraphicFramePr>
        <p:xfrm>
          <a:off x="865188" y="552977"/>
          <a:ext cx="31861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79400" progId="Equation.DSMT4">
                  <p:embed/>
                </p:oleObj>
              </mc:Choice>
              <mc:Fallback>
                <p:oleObj name="Equation" r:id="rId2" imgW="1270000" imgH="279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9AE3FB-7134-9FC9-56CF-6770658C3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52977"/>
                        <a:ext cx="31861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0ED789-0D9E-4937-BD71-A8E3FA93B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46411"/>
              </p:ext>
            </p:extLst>
          </p:nvPr>
        </p:nvGraphicFramePr>
        <p:xfrm>
          <a:off x="6400521" y="479251"/>
          <a:ext cx="347662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660240" progId="Equation.DSMT4">
                  <p:embed/>
                </p:oleObj>
              </mc:Choice>
              <mc:Fallback>
                <p:oleObj name="Equation" r:id="rId4" imgW="135864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FE73CE1-4635-59C4-D43F-681CA2B17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21" y="479251"/>
                        <a:ext cx="347662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EF94ED-D0E8-687F-11A6-446A81532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47266"/>
              </p:ext>
            </p:extLst>
          </p:nvPr>
        </p:nvGraphicFramePr>
        <p:xfrm>
          <a:off x="514862" y="2731465"/>
          <a:ext cx="3027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5977" imgH="317362" progId="Equation.DSMT4">
                  <p:embed/>
                </p:oleObj>
              </mc:Choice>
              <mc:Fallback>
                <p:oleObj name="Equation" r:id="rId6" imgW="1205977" imgH="31736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051825-04E7-4E27-56F6-04C5BAE70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62" y="2731465"/>
                        <a:ext cx="30273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043C14-B66F-499F-A978-1FBE1F52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84700"/>
              </p:ext>
            </p:extLst>
          </p:nvPr>
        </p:nvGraphicFramePr>
        <p:xfrm>
          <a:off x="815593" y="4016024"/>
          <a:ext cx="31861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0" imgH="279400" progId="Equation.DSMT4">
                  <p:embed/>
                </p:oleObj>
              </mc:Choice>
              <mc:Fallback>
                <p:oleObj name="Equation" r:id="rId8" imgW="1270000" imgH="279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7F1B18-3D1B-D8EA-88E5-99BD741C6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93" y="4016024"/>
                        <a:ext cx="31861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8EE9BB9-379D-BC01-C694-F63FA4239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9056"/>
              </p:ext>
            </p:extLst>
          </p:nvPr>
        </p:nvGraphicFramePr>
        <p:xfrm>
          <a:off x="6464020" y="4686474"/>
          <a:ext cx="334962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660240" progId="Equation.DSMT4">
                  <p:embed/>
                </p:oleObj>
              </mc:Choice>
              <mc:Fallback>
                <p:oleObj name="Equation" r:id="rId10" imgW="1307880" imgH="660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BE1C7DA-F183-A3B7-7E28-7160AF21D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020" y="4686474"/>
                        <a:ext cx="334962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2FACAF4-2F63-3A02-48D0-074C7455B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83608"/>
              </p:ext>
            </p:extLst>
          </p:nvPr>
        </p:nvGraphicFramePr>
        <p:xfrm>
          <a:off x="483654" y="5914498"/>
          <a:ext cx="3251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4838" imgH="317362" progId="Equation.DSMT4">
                  <p:embed/>
                </p:oleObj>
              </mc:Choice>
              <mc:Fallback>
                <p:oleObj name="Equation" r:id="rId12" imgW="1294838" imgH="31736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614D8B-D338-55CF-FF3C-6C79294FB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54" y="5914498"/>
                        <a:ext cx="3251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C86C4549-7A9A-B1DC-432C-807A03058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31" y="3528690"/>
            <a:ext cx="132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imilarl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ACA4D57-2D67-F8EC-D3AB-550B04E1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6031"/>
              </p:ext>
            </p:extLst>
          </p:nvPr>
        </p:nvGraphicFramePr>
        <p:xfrm>
          <a:off x="521125" y="1249984"/>
          <a:ext cx="45243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317160" progId="Equation.DSMT4">
                  <p:embed/>
                </p:oleObj>
              </mc:Choice>
              <mc:Fallback>
                <p:oleObj name="Equation" r:id="rId14" imgW="180324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926899-F51E-CFC6-B872-33FB08987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5" y="1249984"/>
                        <a:ext cx="45243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C3954D-15EB-09CF-0E06-82F81D6E3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53218"/>
              </p:ext>
            </p:extLst>
          </p:nvPr>
        </p:nvGraphicFramePr>
        <p:xfrm>
          <a:off x="508706" y="1989643"/>
          <a:ext cx="49387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480" imgH="317160" progId="Equation.DSMT4">
                  <p:embed/>
                </p:oleObj>
              </mc:Choice>
              <mc:Fallback>
                <p:oleObj name="Equation" r:id="rId16" imgW="196848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CA4D57-2D67-F8EC-D3AB-550B04E13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06" y="1989643"/>
                        <a:ext cx="493871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A06A3F9-681B-60E7-569B-6FB16F5B46E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63440" y="1073440"/>
            <a:ext cx="2316681" cy="63251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8AD7068-2763-7F1D-0130-6E910039D7F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98967" y="1680303"/>
            <a:ext cx="2316681" cy="63251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5761CC2-CB97-2844-2586-E65A81159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73114"/>
              </p:ext>
            </p:extLst>
          </p:nvPr>
        </p:nvGraphicFramePr>
        <p:xfrm>
          <a:off x="484962" y="4606032"/>
          <a:ext cx="44926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90640" imgH="317160" progId="Equation.DSMT4">
                  <p:embed/>
                </p:oleObj>
              </mc:Choice>
              <mc:Fallback>
                <p:oleObj name="Equation" r:id="rId19" imgW="179064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CA4D57-2D67-F8EC-D3AB-550B04E13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62" y="4606032"/>
                        <a:ext cx="44926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34D3E-6CFD-ADED-C2C9-28FEC6666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80699"/>
              </p:ext>
            </p:extLst>
          </p:nvPr>
        </p:nvGraphicFramePr>
        <p:xfrm>
          <a:off x="463419" y="5246840"/>
          <a:ext cx="50022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93680" imgH="317160" progId="Equation.DSMT4">
                  <p:embed/>
                </p:oleObj>
              </mc:Choice>
              <mc:Fallback>
                <p:oleObj name="Equation" r:id="rId21" imgW="199368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5761CC2-CB97-2844-2586-E65A81159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19" y="5246840"/>
                        <a:ext cx="50022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EFCCDD7-02FA-97BE-0BD8-BFA83628A55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63440" y="5246840"/>
            <a:ext cx="2316681" cy="6325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1B2AC35-078D-85BC-ECA3-9B7EAB1E217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98967" y="5853703"/>
            <a:ext cx="2316681" cy="63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BA1EEC-B63F-4C9E-4214-34C4EC1FE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98438"/>
            <a:ext cx="11658600" cy="6451744"/>
          </a:xfrm>
          <a:prstGeom prst="rect">
            <a:avLst/>
          </a:prstGeom>
          <a:ln w="127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9800D91-CBA3-4665-8255-A5E3FD6E2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4800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0C191E-E665-7352-3C74-CB6C837C5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4" y="931862"/>
            <a:ext cx="9189183" cy="2099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9EC4EF5-6699-2374-D9D2-E39272AD6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1" y="3192029"/>
            <a:ext cx="2885786" cy="31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DDA2FF-6D09-B328-40FB-0CC08B6BE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47" y="3705802"/>
            <a:ext cx="9189182" cy="2032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10134C0-41E4-D770-41F4-5FA97DFEA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6008983"/>
            <a:ext cx="2739014" cy="357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F3A05D-88B4-83DD-3D77-792827951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837" y="1605972"/>
            <a:ext cx="2258290" cy="75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87D535-67CB-2D45-F343-71A51F676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491" y="4404156"/>
            <a:ext cx="2528454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E8EA06-4F2D-C2EB-65C1-DED30DE4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11023"/>
              </p:ext>
            </p:extLst>
          </p:nvPr>
        </p:nvGraphicFramePr>
        <p:xfrm>
          <a:off x="3590059" y="3159908"/>
          <a:ext cx="1446068" cy="32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C1324A-06F0-4718-0BEE-CD9BA0593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059" y="3159908"/>
                        <a:ext cx="1446068" cy="32385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976B30-E373-83C0-08A6-E88CA2C29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11490"/>
              </p:ext>
            </p:extLst>
          </p:nvPr>
        </p:nvGraphicFramePr>
        <p:xfrm>
          <a:off x="3653558" y="6012015"/>
          <a:ext cx="1943678" cy="28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5977" imgH="177723" progId="Equation.DSMT4">
                  <p:embed/>
                </p:oleObj>
              </mc:Choice>
              <mc:Fallback>
                <p:oleObj name="Equation" r:id="rId11" imgW="1205977" imgH="17772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B41B996-18EE-291C-E65D-7A24FBFD8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558" y="6012015"/>
                        <a:ext cx="1943678" cy="28361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2BC7121D-7EC6-97E6-D801-C9CB94A00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127" y="1706779"/>
            <a:ext cx="3394364" cy="650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C5D63B5-9BE1-44DB-CFA7-16F66F414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965" y="2451664"/>
            <a:ext cx="3900054" cy="650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DA96F3-A243-FA69-695F-D13E4AA26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945" y="4453858"/>
            <a:ext cx="4217486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E43B763-8028-8ACF-3579-214A0AE3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349" y="5182586"/>
            <a:ext cx="4217486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7E970F-DA56-6786-5E41-597A56B38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86690"/>
              </p:ext>
            </p:extLst>
          </p:nvPr>
        </p:nvGraphicFramePr>
        <p:xfrm>
          <a:off x="10350341" y="304800"/>
          <a:ext cx="4429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8FD418-8798-4CA7-2CD1-A83691CB9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341" y="304800"/>
                        <a:ext cx="4429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2816E2-4D30-3AAA-09F9-AD9430191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74788"/>
              </p:ext>
            </p:extLst>
          </p:nvPr>
        </p:nvGraphicFramePr>
        <p:xfrm>
          <a:off x="10321794" y="855663"/>
          <a:ext cx="13017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81149B-1916-4C35-9ABB-801D65A42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1794" y="855663"/>
                        <a:ext cx="13017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06C3D46-8014-1D90-7C0D-0F932B428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86455"/>
              </p:ext>
            </p:extLst>
          </p:nvPr>
        </p:nvGraphicFramePr>
        <p:xfrm>
          <a:off x="10356859" y="1312863"/>
          <a:ext cx="1423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317160" progId="Equation.DSMT4">
                  <p:embed/>
                </p:oleObj>
              </mc:Choice>
              <mc:Fallback>
                <p:oleObj name="Equation" r:id="rId17" imgW="73656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E969C2-87D2-72B6-95DD-8F59118B5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859" y="1312863"/>
                        <a:ext cx="14239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6A61D45-DE69-D45F-AAC4-6C84FDFD3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54212"/>
              </p:ext>
            </p:extLst>
          </p:nvPr>
        </p:nvGraphicFramePr>
        <p:xfrm>
          <a:off x="8688265" y="2409438"/>
          <a:ext cx="2692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880" imgH="317160" progId="Equation.DSMT4">
                  <p:embed/>
                </p:oleObj>
              </mc:Choice>
              <mc:Fallback>
                <p:oleObj name="Equation" r:id="rId19" imgW="13078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EF94ED-D0E8-687F-11A6-446A81532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65" y="2409438"/>
                        <a:ext cx="2692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240E375-36CF-3DAB-B7B7-3EB7E1BAE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93193"/>
              </p:ext>
            </p:extLst>
          </p:nvPr>
        </p:nvGraphicFramePr>
        <p:xfrm>
          <a:off x="8774306" y="5110993"/>
          <a:ext cx="2613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9720" imgH="317160" progId="Equation.DSMT4">
                  <p:embed/>
                </p:oleObj>
              </mc:Choice>
              <mc:Fallback>
                <p:oleObj name="Equation" r:id="rId21" imgW="1269720" imgH="317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6A61D45-DE69-D45F-AAC4-6C84FDFD3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306" y="5110993"/>
                        <a:ext cx="2613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78AAD560-893E-EB31-F696-DE61D11D1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73011"/>
              </p:ext>
            </p:extLst>
          </p:nvPr>
        </p:nvGraphicFramePr>
        <p:xfrm>
          <a:off x="135560" y="1190625"/>
          <a:ext cx="6248400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901702" imgH="2136652" progId="Photoshop.Image.7">
                  <p:embed/>
                </p:oleObj>
              </mc:Choice>
              <mc:Fallback>
                <p:oleObj name="Image" r:id="rId2" imgW="2901702" imgH="2136652" progId="Photoshop.Image.7">
                  <p:embed/>
                  <p:pic>
                    <p:nvPicPr>
                      <p:cNvPr id="10243" name="Object 6">
                        <a:extLst>
                          <a:ext uri="{FF2B5EF4-FFF2-40B4-BE49-F238E27FC236}">
                            <a16:creationId xmlns:a16="http://schemas.microsoft.com/office/drawing/2014/main" id="{779BE3C8-23E8-5C2C-8C5D-F75C79211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60" y="1190625"/>
                        <a:ext cx="6248400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9EECC6CC-DBEA-4B3C-89C4-6F1768D3F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71330"/>
              </p:ext>
            </p:extLst>
          </p:nvPr>
        </p:nvGraphicFramePr>
        <p:xfrm>
          <a:off x="256309" y="228600"/>
          <a:ext cx="3962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1846779" imgH="264952" progId="Photoshop.Image.7">
                  <p:embed/>
                </p:oleObj>
              </mc:Choice>
              <mc:Fallback>
                <p:oleObj name="Image" r:id="rId4" imgW="1846779" imgH="264952" progId="Photoshop.Image.7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DB21C850-A700-1610-2A88-9FF1445F4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9" y="228600"/>
                        <a:ext cx="3962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A3BC0933-AAD5-C530-67AC-852F1EEA3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6592"/>
              </p:ext>
            </p:extLst>
          </p:nvPr>
        </p:nvGraphicFramePr>
        <p:xfrm>
          <a:off x="7410958" y="2350465"/>
          <a:ext cx="24384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1054432" imgH="142917" progId="Photoshop.Image.7">
                  <p:embed/>
                </p:oleObj>
              </mc:Choice>
              <mc:Fallback>
                <p:oleObj name="Image" r:id="rId6" imgW="1054432" imgH="142917" progId="Photoshop.Image.7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C1374E5D-1DE0-C30E-EB7B-E78C46E44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958" y="2350465"/>
                        <a:ext cx="24384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E199757C-B3FA-87C9-8B82-EA408165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3637"/>
              </p:ext>
            </p:extLst>
          </p:nvPr>
        </p:nvGraphicFramePr>
        <p:xfrm>
          <a:off x="332509" y="762000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393126" imgH="142917" progId="Photoshop.Image.7">
                  <p:embed/>
                </p:oleObj>
              </mc:Choice>
              <mc:Fallback>
                <p:oleObj name="Image" r:id="rId8" imgW="393126" imgH="142917" progId="Photoshop.Image.7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63E55B44-FB77-BB69-262A-9B5CFF35B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" y="762000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0C9387C7-4D33-806C-0B87-DF07B78EC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60" y="1143000"/>
            <a:ext cx="19050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A5CA1AC8-D349-ECB4-8990-C1D072E79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92" y="1227240"/>
            <a:ext cx="4495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E805340E-1BB0-FA62-8DF1-5616872D1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960" y="1943100"/>
            <a:ext cx="4495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0" name="Group 17">
            <a:extLst>
              <a:ext uri="{FF2B5EF4-FFF2-40B4-BE49-F238E27FC236}">
                <a16:creationId xmlns:a16="http://schemas.microsoft.com/office/drawing/2014/main" id="{62CE3074-330D-FCB5-8D59-925C0965D1E5}"/>
              </a:ext>
            </a:extLst>
          </p:cNvPr>
          <p:cNvGrpSpPr>
            <a:grpSpLocks/>
          </p:cNvGrpSpPr>
          <p:nvPr/>
        </p:nvGrpSpPr>
        <p:grpSpPr bwMode="auto">
          <a:xfrm>
            <a:off x="7395083" y="1431305"/>
            <a:ext cx="1235075" cy="803276"/>
            <a:chOff x="3926" y="1978"/>
            <a:chExt cx="778" cy="506"/>
          </a:xfrm>
        </p:grpSpPr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id="{F2F0AC2C-0597-51F3-3231-98D942537A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015832"/>
                </p:ext>
              </p:extLst>
            </p:nvPr>
          </p:nvGraphicFramePr>
          <p:xfrm>
            <a:off x="3936" y="2286"/>
            <a:ext cx="76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10" imgW="530263" imgH="137160" progId="Photoshop.Image.7">
                    <p:embed/>
                  </p:oleObj>
                </mc:Choice>
                <mc:Fallback>
                  <p:oleObj name="Image" r:id="rId10" imgW="530263" imgH="137160" progId="Photoshop.Image.7">
                    <p:embed/>
                    <p:pic>
                      <p:nvPicPr>
                        <p:cNvPr id="10255" name="Object 8">
                          <a:extLst>
                            <a:ext uri="{FF2B5EF4-FFF2-40B4-BE49-F238E27FC236}">
                              <a16:creationId xmlns:a16="http://schemas.microsoft.com/office/drawing/2014/main" id="{31EB0342-D7AD-6038-F707-F375F89E4D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86"/>
                          <a:ext cx="76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E7023460-8F80-62F4-16D8-E0B53F5B2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1978"/>
              <a:ext cx="34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dirty="0"/>
                <a:t>Let</a:t>
              </a:r>
            </a:p>
          </p:txBody>
        </p:sp>
      </p:grpSp>
      <p:sp>
        <p:nvSpPr>
          <p:cNvPr id="13" name="Rectangle 15">
            <a:extLst>
              <a:ext uri="{FF2B5EF4-FFF2-40B4-BE49-F238E27FC236}">
                <a16:creationId xmlns:a16="http://schemas.microsoft.com/office/drawing/2014/main" id="{58EE555C-8A6A-CA53-0145-D563407BE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760" y="2743200"/>
            <a:ext cx="3505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BA77DB2F-9C22-2146-9BBA-439331C8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960" y="3581400"/>
            <a:ext cx="3505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1540D4A2-AB25-D111-71E5-2C86E3191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8160" y="4419600"/>
            <a:ext cx="3505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B56DC0F3-D935-B367-45D1-08FB0109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3360" y="5092910"/>
            <a:ext cx="4800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5069077-96DC-E55C-90B8-4141D8DA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053"/>
              </p:ext>
            </p:extLst>
          </p:nvPr>
        </p:nvGraphicFramePr>
        <p:xfrm>
          <a:off x="7413192" y="798513"/>
          <a:ext cx="2450234" cy="38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03040" progId="Equation.DSMT4">
                  <p:embed/>
                </p:oleObj>
              </mc:Choice>
              <mc:Fallback>
                <p:oleObj name="Equation" r:id="rId12" imgW="1295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95C3D22-B7CE-D6C8-E930-980C907D7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192" y="798513"/>
                        <a:ext cx="2450234" cy="38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2714EB9F-D121-6C32-62AD-3493B00D9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760" y="1887909"/>
            <a:ext cx="6381468" cy="4600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C6F13E0-38CA-3F31-762A-D0B6D559A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55155"/>
              </p:ext>
            </p:extLst>
          </p:nvPr>
        </p:nvGraphicFramePr>
        <p:xfrm>
          <a:off x="2040560" y="1993690"/>
          <a:ext cx="3965864" cy="4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241200" progId="Equation.DSMT4">
                  <p:embed/>
                </p:oleObj>
              </mc:Choice>
              <mc:Fallback>
                <p:oleObj name="Equation" r:id="rId14" imgW="20952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CB91FD9-B0D9-1FC3-0EFF-94B9AC214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560" y="1993690"/>
                        <a:ext cx="3965864" cy="45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 descr="A graph of a function&#10;&#10;Description automatically generated">
            <a:extLst>
              <a:ext uri="{FF2B5EF4-FFF2-40B4-BE49-F238E27FC236}">
                <a16:creationId xmlns:a16="http://schemas.microsoft.com/office/drawing/2014/main" id="{CD614FC9-165B-EAEC-ED9D-37B386FC1A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33" y="2941910"/>
            <a:ext cx="3643213" cy="3643213"/>
          </a:xfrm>
          <a:prstGeom prst="rect">
            <a:avLst/>
          </a:prstGeom>
        </p:spPr>
      </p:pic>
      <p:pic>
        <p:nvPicPr>
          <p:cNvPr id="27" name="Picture 26" descr="A graph of a function&#10;&#10;Description automatically generated">
            <a:extLst>
              <a:ext uri="{FF2B5EF4-FFF2-40B4-BE49-F238E27FC236}">
                <a16:creationId xmlns:a16="http://schemas.microsoft.com/office/drawing/2014/main" id="{FA1D3525-9761-F526-303A-EC6D181C6FF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33" y="2937296"/>
            <a:ext cx="3647827" cy="3647827"/>
          </a:xfrm>
          <a:prstGeom prst="rect">
            <a:avLst/>
          </a:prstGeom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id="{22139214-A97C-5CA6-A85C-9D0D7C91CFD6}"/>
              </a:ext>
            </a:extLst>
          </p:cNvPr>
          <p:cNvGrpSpPr/>
          <p:nvPr/>
        </p:nvGrpSpPr>
        <p:grpSpPr>
          <a:xfrm>
            <a:off x="6273119" y="2993623"/>
            <a:ext cx="2045373" cy="482007"/>
            <a:chOff x="6250817" y="2993623"/>
            <a:chExt cx="2045373" cy="482007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0B61B19B-F045-6FAA-3BED-E7BBF4597A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844932"/>
                </p:ext>
              </p:extLst>
            </p:nvPr>
          </p:nvGraphicFramePr>
          <p:xfrm>
            <a:off x="6686386" y="2993623"/>
            <a:ext cx="1609804" cy="356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28520" imgH="228600" progId="Equation.DSMT4">
                    <p:embed/>
                  </p:oleObj>
                </mc:Choice>
                <mc:Fallback>
                  <p:oleObj name="Equation" r:id="rId18" imgW="102852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B61B19B-F045-6FAA-3BED-E7BBF4597A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386" y="2993623"/>
                          <a:ext cx="1609804" cy="356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86D0E4A8-0674-A556-3FDE-7EFAF0600D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50817" y="3215127"/>
              <a:ext cx="435569" cy="26050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224C6A8-111E-708A-D44B-6B09BC3D23E9}"/>
              </a:ext>
            </a:extLst>
          </p:cNvPr>
          <p:cNvGrpSpPr/>
          <p:nvPr/>
        </p:nvGrpSpPr>
        <p:grpSpPr>
          <a:xfrm>
            <a:off x="361340" y="2922134"/>
            <a:ext cx="3608032" cy="376539"/>
            <a:chOff x="361340" y="2922134"/>
            <a:chExt cx="3608032" cy="376539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6CB91FD9-B0D9-1FC3-0EFF-94B9AC214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25016"/>
                </p:ext>
              </p:extLst>
            </p:nvPr>
          </p:nvGraphicFramePr>
          <p:xfrm>
            <a:off x="361340" y="2922134"/>
            <a:ext cx="3077914" cy="376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68480" imgH="241200" progId="Equation.DSMT4">
                    <p:embed/>
                  </p:oleObj>
                </mc:Choice>
                <mc:Fallback>
                  <p:oleObj name="Equation" r:id="rId20" imgW="1968480" imgH="2412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6CB91FD9-B0D9-1FC3-0EFF-94B9AC2141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40" y="2922134"/>
                          <a:ext cx="3077914" cy="376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BE4653A-74C4-9A28-7E99-023AAFF0CB11}"/>
                </a:ext>
              </a:extLst>
            </p:cNvPr>
            <p:cNvCxnSpPr>
              <a:cxnSpLocks/>
            </p:cNvCxnSpPr>
            <p:nvPr/>
          </p:nvCxnSpPr>
          <p:spPr>
            <a:xfrm>
              <a:off x="3438431" y="3116826"/>
              <a:ext cx="530941" cy="135389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6B64EDB-0067-2350-6DE5-179D620CDB4E}"/>
              </a:ext>
            </a:extLst>
          </p:cNvPr>
          <p:cNvGrpSpPr/>
          <p:nvPr/>
        </p:nvGrpSpPr>
        <p:grpSpPr>
          <a:xfrm>
            <a:off x="4472716" y="2652712"/>
            <a:ext cx="3383650" cy="2250794"/>
            <a:chOff x="4472716" y="2652712"/>
            <a:chExt cx="3383650" cy="2250794"/>
          </a:xfrm>
        </p:grpSpPr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9A28562F-AAC7-6CC7-2949-F21B585260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916864"/>
                </p:ext>
              </p:extLst>
            </p:nvPr>
          </p:nvGraphicFramePr>
          <p:xfrm>
            <a:off x="7657928" y="4625694"/>
            <a:ext cx="198438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B61B19B-F045-6FAA-3BED-E7BBF4597A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7928" y="4625694"/>
                          <a:ext cx="198438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E6EDD672-AE28-1E0A-ACF2-D06928FAC4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515830"/>
                </p:ext>
              </p:extLst>
            </p:nvPr>
          </p:nvGraphicFramePr>
          <p:xfrm>
            <a:off x="4472716" y="2652712"/>
            <a:ext cx="21907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B61B19B-F045-6FAA-3BED-E7BBF4597A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716" y="2652712"/>
                          <a:ext cx="2190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3" grpId="0" animBg="1"/>
      <p:bldP spid="14" grpId="0" animBg="1"/>
      <p:bldP spid="15" grpId="0" animBg="1"/>
      <p:bldP spid="16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42580DF7-CC01-AAAC-AFCB-ED0BD599C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30614"/>
              </p:ext>
            </p:extLst>
          </p:nvPr>
        </p:nvGraphicFramePr>
        <p:xfrm>
          <a:off x="381000" y="546827"/>
          <a:ext cx="2454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393529" progId="Equation.DSMT4">
                  <p:embed/>
                </p:oleObj>
              </mc:Choice>
              <mc:Fallback>
                <p:oleObj name="Equation" r:id="rId2" imgW="1205977" imgH="393529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7118C8CE-D45D-7357-4D16-DEA4D7BA7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6827"/>
                        <a:ext cx="24542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36863CCA-01B7-694C-B974-E204B52AE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11776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6029675-5FD5-2117-7A2E-D27165196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25279"/>
              </p:ext>
            </p:extLst>
          </p:nvPr>
        </p:nvGraphicFramePr>
        <p:xfrm>
          <a:off x="429777" y="1743857"/>
          <a:ext cx="4856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51593ECE-C613-3067-AC45-CFEBBB133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77" y="1743857"/>
                        <a:ext cx="48561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D3B993-8400-EEDF-48E3-C5F3DA0F8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07032"/>
              </p:ext>
            </p:extLst>
          </p:nvPr>
        </p:nvGraphicFramePr>
        <p:xfrm>
          <a:off x="2043834" y="2694701"/>
          <a:ext cx="20653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393700" progId="Equation.DSMT4">
                  <p:embed/>
                </p:oleObj>
              </mc:Choice>
              <mc:Fallback>
                <p:oleObj name="Equation" r:id="rId6" imgW="1016000" imgH="3937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D46D36-DC64-40EB-3218-3E2BCAD77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834" y="2694701"/>
                        <a:ext cx="20653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9A3B96-2F05-39DA-D996-74A7F9B65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69371"/>
              </p:ext>
            </p:extLst>
          </p:nvPr>
        </p:nvGraphicFramePr>
        <p:xfrm>
          <a:off x="2107334" y="3669426"/>
          <a:ext cx="1936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A989CB-AC17-C5F3-F10A-9F7B75819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334" y="3669426"/>
                        <a:ext cx="1936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1554D5-D9E2-54AA-A081-D539EC7A1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83245"/>
              </p:ext>
            </p:extLst>
          </p:nvPr>
        </p:nvGraphicFramePr>
        <p:xfrm>
          <a:off x="2121622" y="4617600"/>
          <a:ext cx="34369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9100" imgH="279400" progId="Equation.DSMT4">
                  <p:embed/>
                </p:oleObj>
              </mc:Choice>
              <mc:Fallback>
                <p:oleObj name="Equation" r:id="rId10" imgW="1689100" imgH="279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CC90C14-DF4B-1928-8E92-EEBAEB724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622" y="4617600"/>
                        <a:ext cx="34369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10C58F-44EC-7331-8268-183522863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74963"/>
              </p:ext>
            </p:extLst>
          </p:nvPr>
        </p:nvGraphicFramePr>
        <p:xfrm>
          <a:off x="2157270" y="5333858"/>
          <a:ext cx="25066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177723" progId="Equation.DSMT4">
                  <p:embed/>
                </p:oleObj>
              </mc:Choice>
              <mc:Fallback>
                <p:oleObj name="Equation" r:id="rId12" imgW="1231366" imgH="177723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E2A7FA-6539-6D77-BC6F-B159BFE0D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270" y="5333858"/>
                        <a:ext cx="25066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89F8FB-5F8D-432C-D876-9EDCD73EA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23775"/>
              </p:ext>
            </p:extLst>
          </p:nvPr>
        </p:nvGraphicFramePr>
        <p:xfrm>
          <a:off x="7234238" y="763733"/>
          <a:ext cx="25066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177723" progId="Equation.DSMT4">
                  <p:embed/>
                </p:oleObj>
              </mc:Choice>
              <mc:Fallback>
                <p:oleObj name="Equation" r:id="rId14" imgW="1231366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90F410A-80EC-29EC-FFE4-084BADFAF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763733"/>
                        <a:ext cx="25066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2A127A-AC9C-77FA-535A-00A5DE8E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34061"/>
              </p:ext>
            </p:extLst>
          </p:nvPr>
        </p:nvGraphicFramePr>
        <p:xfrm>
          <a:off x="7267575" y="1271733"/>
          <a:ext cx="26098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700" imgH="393700" progId="Equation.DSMT4">
                  <p:embed/>
                </p:oleObj>
              </mc:Choice>
              <mc:Fallback>
                <p:oleObj name="Equation" r:id="rId16" imgW="1282700" imgH="3937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1C5E1C3-B53D-078D-4B78-6F593034C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1271733"/>
                        <a:ext cx="26098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18249C7-2390-DD71-D5FB-4744A1D7B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56596"/>
              </p:ext>
            </p:extLst>
          </p:nvPr>
        </p:nvGraphicFramePr>
        <p:xfrm>
          <a:off x="7310438" y="2270271"/>
          <a:ext cx="18605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393700" progId="Equation.DSMT4">
                  <p:embed/>
                </p:oleObj>
              </mc:Choice>
              <mc:Fallback>
                <p:oleObj name="Equation" r:id="rId18" imgW="914400" imgH="3937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24FF5A-8D3F-788B-2A2D-1EE86AC35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270271"/>
                        <a:ext cx="18605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0223077C-52EF-3A63-BCCF-7896F4BF9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3830783"/>
            <a:ext cx="4267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496142A-F388-7C8F-CAEB-5404FF1B6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350" y="3183083"/>
            <a:ext cx="53562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Recall the half angle identities for tangen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F7EEE0-59EE-65F1-BEE0-482BDA538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0321"/>
              </p:ext>
            </p:extLst>
          </p:nvPr>
        </p:nvGraphicFramePr>
        <p:xfrm>
          <a:off x="7362825" y="4853133"/>
          <a:ext cx="1782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300" imgH="431800" progId="Equation.DSMT4">
                  <p:embed/>
                </p:oleObj>
              </mc:Choice>
              <mc:Fallback>
                <p:oleObj name="Equation" r:id="rId21" imgW="876300" imgH="431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1FBE7AE-1C72-B1C9-3723-271AA4454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4853133"/>
                        <a:ext cx="17827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1B87F06-9AFE-CE35-830A-55107BCE1412}"/>
              </a:ext>
            </a:extLst>
          </p:cNvPr>
          <p:cNvCxnSpPr/>
          <p:nvPr/>
        </p:nvCxnSpPr>
        <p:spPr>
          <a:xfrm>
            <a:off x="6096000" y="699655"/>
            <a:ext cx="76200" cy="571500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467EDC0-4EBA-A379-B987-236834D72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559" y="5994545"/>
            <a:ext cx="1003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one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80FC0B-92C4-E47A-AEF3-3C5F42F35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359" y="5992193"/>
            <a:ext cx="2755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If you’re a rookie!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9378290-C193-4FCB-CF91-C437B0ED2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75" y="5863286"/>
            <a:ext cx="405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Jimmy’s answer, of course!</a:t>
            </a:r>
          </a:p>
        </p:txBody>
      </p: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0E0AE741-AAF3-3074-B5BB-FF5686BF9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60837"/>
              </p:ext>
            </p:extLst>
          </p:nvPr>
        </p:nvGraphicFramePr>
        <p:xfrm>
          <a:off x="416201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3" imgW="393126" imgH="142917" progId="Photoshop.Image.7">
                  <p:embed/>
                </p:oleObj>
              </mc:Choice>
              <mc:Fallback>
                <p:oleObj name="Image" r:id="rId23" imgW="393126" imgH="142917" progId="Photoshop.Image.7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A9C682E2-8ACF-EC6F-EB6E-A1D13F5D8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1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42580DF7-CC01-AAAC-AFCB-ED0BD599C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48362"/>
              </p:ext>
            </p:extLst>
          </p:nvPr>
        </p:nvGraphicFramePr>
        <p:xfrm>
          <a:off x="856988" y="546827"/>
          <a:ext cx="2454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393529" progId="Equation.DSMT4">
                  <p:embed/>
                </p:oleObj>
              </mc:Choice>
              <mc:Fallback>
                <p:oleObj name="Equation" r:id="rId2" imgW="1205977" imgH="393529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42580DF7-CC01-AAAC-AFCB-ED0BD599C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88" y="546827"/>
                        <a:ext cx="24542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36863CCA-01B7-694C-B974-E204B52AE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117765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</a:rPr>
              <a:t>Example</a:t>
            </a:r>
          </a:p>
        </p:txBody>
      </p: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0E0AE741-AAF3-3074-B5BB-FF5686BF9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201" y="1385530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93126" imgH="142917" progId="Photoshop.Image.7">
                  <p:embed/>
                </p:oleObj>
              </mc:Choice>
              <mc:Fallback>
                <p:oleObj name="Image" r:id="rId4" imgW="393126" imgH="142917" progId="Photoshop.Image.7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0E0AE741-AAF3-3074-B5BB-FF5686BF9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01" y="1385530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B551A0ED-46A6-3992-8B70-F215E192B0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2101976"/>
            <a:ext cx="3105150" cy="23431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E14B77C-6474-E7A5-3B71-4659B1DFE9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280" y="2101976"/>
            <a:ext cx="3105150" cy="23431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0B09522-CC70-248C-8A2B-79031E9D7F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2173" y="2098308"/>
            <a:ext cx="3105150" cy="2343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1C0136C-7E53-21BC-0313-80396BC0FB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5890" y="2105446"/>
            <a:ext cx="3105150" cy="2343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C9040F2-BF88-7A2D-C60D-005F0AFBE2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7585" y="2105446"/>
            <a:ext cx="3105150" cy="2343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E5F6690-36BC-535C-AA8E-8EC83A70EE4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3673" y="2101930"/>
            <a:ext cx="3105150" cy="2343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4E52E68-D031-1FB8-0F7D-F23D7FD83E2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85964" y="471853"/>
            <a:ext cx="2768086" cy="60124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99635DB-5CE5-A214-224B-767AA49D0D5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7698" y="750031"/>
            <a:ext cx="393692" cy="393692"/>
          </a:xfrm>
          <a:prstGeom prst="rect">
            <a:avLst/>
          </a:prstGeom>
        </p:spPr>
      </p:pic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2BBC74E-1CD6-C2AF-DA7D-76D4948BD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16053"/>
              </p:ext>
            </p:extLst>
          </p:nvPr>
        </p:nvGraphicFramePr>
        <p:xfrm>
          <a:off x="933492" y="4957099"/>
          <a:ext cx="3565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431640" progId="Equation.DSMT4">
                  <p:embed/>
                </p:oleObj>
              </mc:Choice>
              <mc:Fallback>
                <p:oleObj name="Equation" r:id="rId14" imgW="1752480" imgH="43164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42580DF7-CC01-AAAC-AFCB-ED0BD599C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92" y="4957099"/>
                        <a:ext cx="35655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16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4</TotalTime>
  <Words>369</Words>
  <Application>Microsoft Office PowerPoint</Application>
  <PresentationFormat>Widescreen</PresentationFormat>
  <Paragraphs>6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22</cp:revision>
  <dcterms:created xsi:type="dcterms:W3CDTF">2022-06-05T19:04:41Z</dcterms:created>
  <dcterms:modified xsi:type="dcterms:W3CDTF">2024-01-22T20:56:48Z</dcterms:modified>
</cp:coreProperties>
</file>